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04948E" w14:textId="54981FA8" w:rsidR="00BD75B4" w:rsidRPr="00BD75B4" w:rsidRDefault="000818E3" w:rsidP="00BD75B4">
      <w:pPr>
        <w:spacing w:before="120" w:after="120" w:line="240" w:lineRule="auto"/>
        <w:ind w:left="10" w:hanging="1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/>
        </w:rPr>
        <w:t>BÀI TẬP CUỐI CHƯƠNG VIII</w:t>
      </w:r>
    </w:p>
    <w:p w14:paraId="78BE1747" w14:textId="77777777" w:rsidR="0006190C" w:rsidRPr="00BD75B4" w:rsidRDefault="0006190C" w:rsidP="0006190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BD75B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 xml:space="preserve">Tiết theo PPCT: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….</w:t>
      </w:r>
    </w:p>
    <w:p w14:paraId="2F8FF27C" w14:textId="77777777" w:rsidR="0006190C" w:rsidRPr="00BD75B4" w:rsidRDefault="0006190C" w:rsidP="0006190C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BD75B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                        </w:t>
      </w:r>
      <w:r w:rsidRPr="00BD75B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hời gian thực hiện: Ngày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</w:t>
      </w:r>
      <w:r w:rsidRPr="00BD75B4">
        <w:rPr>
          <w:rFonts w:ascii="Times New Roman" w:eastAsia="Times New Roman" w:hAnsi="Times New Roman" w:cs="Times New Roman"/>
          <w:sz w:val="24"/>
          <w:szCs w:val="24"/>
          <w:lang w:val="en-US"/>
        </w:rPr>
        <w:t>/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</w:t>
      </w:r>
      <w:r w:rsidRPr="00BD75B4">
        <w:rPr>
          <w:rFonts w:ascii="Times New Roman" w:eastAsia="Times New Roman" w:hAnsi="Times New Roman" w:cs="Times New Roman"/>
          <w:sz w:val="24"/>
          <w:szCs w:val="24"/>
          <w:lang w:val="en-US"/>
        </w:rPr>
        <w:t>/202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3</w:t>
      </w:r>
      <w:r w:rsidRPr="00BD75B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ớp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….</w:t>
      </w:r>
    </w:p>
    <w:p w14:paraId="405643E8" w14:textId="77777777" w:rsidR="0006190C" w:rsidRPr="00BD75B4" w:rsidRDefault="0006190C" w:rsidP="0006190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BD75B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  Môn: TOÁN                      </w:t>
      </w:r>
    </w:p>
    <w:p w14:paraId="4877F259" w14:textId="77777777" w:rsidR="0006190C" w:rsidRPr="00D26AB6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BD75B4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/>
        </w:rPr>
        <w:t>I. Mục tiêu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: </w:t>
      </w:r>
      <w:r w:rsidRPr="00BD75B4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Về Kiến thức</w:t>
      </w:r>
      <w:r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, Kỹ năng</w:t>
      </w:r>
      <w:r w:rsidRPr="00BD75B4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: </w:t>
      </w:r>
    </w:p>
    <w:p w14:paraId="3C991CB8" w14:textId="77777777" w:rsidR="0006190C" w:rsidRPr="00684E33" w:rsidRDefault="0006190C" w:rsidP="0006190C">
      <w:pPr>
        <w:spacing w:before="120" w:after="12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sz w:val="24"/>
          <w:szCs w:val="24"/>
          <w:lang w:val="it-IT" w:eastAsia="vi-VN"/>
        </w:rPr>
        <w:t xml:space="preserve">-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Ghi nhớ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ác khái niệm biến cố hợp, biến cố giao, biến cố độc lập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, biến cố xung khắc.</w:t>
      </w:r>
    </w:p>
    <w:p w14:paraId="58EF9742" w14:textId="77777777" w:rsidR="0006190C" w:rsidRPr="005B7653" w:rsidRDefault="0006190C" w:rsidP="0006190C">
      <w:pPr>
        <w:widowControl w:val="0"/>
        <w:spacing w:before="120" w:after="200" w:line="276" w:lineRule="auto"/>
        <w:ind w:left="1000" w:hanging="1000"/>
        <w:contextualSpacing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- </w:t>
      </w:r>
      <w:r>
        <w:rPr>
          <w:rFonts w:ascii="Times New Roman" w:hAnsi="Times New Roman" w:cs="Times New Roman"/>
          <w:b/>
          <w:bCs/>
          <w:color w:val="FF0000"/>
          <w:sz w:val="24"/>
          <w:szCs w:val="24"/>
          <w:lang w:val="en-US"/>
        </w:rPr>
        <w:t xml:space="preserve">Ghi nhớ </w:t>
      </w:r>
      <w:r>
        <w:rPr>
          <w:rFonts w:ascii="Times New Roman" w:hAnsi="Times New Roman"/>
          <w:b/>
          <w:bCs/>
          <w:color w:val="FF0000"/>
          <w:sz w:val="24"/>
          <w:szCs w:val="24"/>
          <w:lang w:val="en-US"/>
        </w:rPr>
        <w:t>C</w:t>
      </w:r>
      <w:r w:rsidRPr="005B7653">
        <w:rPr>
          <w:rFonts w:ascii="Times New Roman" w:hAnsi="Times New Roman"/>
          <w:b/>
          <w:bCs/>
          <w:color w:val="FF0000"/>
          <w:sz w:val="24"/>
          <w:szCs w:val="24"/>
        </w:rPr>
        <w:t>ông thức cộng xác suất cho hai biến cố xung khắc</w:t>
      </w:r>
    </w:p>
    <w:p w14:paraId="7A8AA5B3" w14:textId="77777777" w:rsidR="0006190C" w:rsidRPr="004A531E" w:rsidRDefault="0006190C" w:rsidP="0006190C">
      <w:pPr>
        <w:widowControl w:val="0"/>
        <w:spacing w:before="120" w:after="200" w:line="276" w:lineRule="auto"/>
        <w:ind w:left="1000" w:hanging="1000"/>
        <w:contextualSpacing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4A531E">
        <w:rPr>
          <w:rFonts w:ascii="Times New Roman" w:hAnsi="Times New Roman" w:cs="Times New Roman"/>
          <w:b/>
          <w:bCs/>
          <w:color w:val="FF0000"/>
          <w:sz w:val="24"/>
          <w:szCs w:val="24"/>
        </w:rPr>
        <w:t>- Ghi nhớ</w:t>
      </w:r>
      <w:r w:rsidRPr="005B765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 w:rsidRPr="004A531E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ông thức cộng xác suất</w:t>
      </w:r>
    </w:p>
    <w:p w14:paraId="3403C55B" w14:textId="77777777" w:rsidR="0006190C" w:rsidRPr="004A531E" w:rsidRDefault="0006190C" w:rsidP="0006190C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4A531E">
        <w:rPr>
          <w:rFonts w:ascii="Times New Roman" w:hAnsi="Times New Roman" w:cs="Times New Roman"/>
          <w:b/>
          <w:bCs/>
          <w:color w:val="FF0000"/>
          <w:sz w:val="24"/>
          <w:szCs w:val="24"/>
        </w:rPr>
        <w:t>- Ghi nhớ</w:t>
      </w:r>
      <w:r w:rsidRPr="005B7653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 w:rsidRPr="004A531E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Công thức nhân xác suất cho hai biến cố độc lập</w:t>
      </w:r>
    </w:p>
    <w:p w14:paraId="0FB6FB52" w14:textId="77777777" w:rsidR="0006190C" w:rsidRPr="00A67DF4" w:rsidRDefault="0006190C" w:rsidP="0006190C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2</w:t>
      </w:r>
      <w:r w:rsidRPr="00A67DF4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. Về phẩm chất: </w:t>
      </w:r>
      <w:r w:rsidRPr="00A67DF4">
        <w:rPr>
          <w:rFonts w:ascii="Times New Roman" w:eastAsia="Times New Roman" w:hAnsi="Times New Roman" w:cs="Times New Roman"/>
          <w:sz w:val="24"/>
          <w:szCs w:val="24"/>
          <w:lang w:val="pt-BR"/>
        </w:rPr>
        <w:t>Trung thực, trách nhiệm với bản thân</w:t>
      </w:r>
    </w:p>
    <w:p w14:paraId="79D4224C" w14:textId="77777777" w:rsidR="0006190C" w:rsidRPr="00E0635C" w:rsidRDefault="0006190C" w:rsidP="0006190C">
      <w:pPr>
        <w:snapToGri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E0635C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II. Thiết bị dạy học và học liệu: </w:t>
      </w:r>
      <w:r w:rsidRPr="00E0635C">
        <w:rPr>
          <w:rFonts w:ascii="Times New Roman" w:eastAsia="Times New Roman" w:hAnsi="Times New Roman" w:cs="Times New Roman"/>
          <w:sz w:val="24"/>
          <w:szCs w:val="24"/>
          <w:lang w:val="pt-BR"/>
        </w:rPr>
        <w:t>Sách giáo khoa; Phiếu học tập</w:t>
      </w:r>
    </w:p>
    <w:p w14:paraId="5A34AF93" w14:textId="77777777" w:rsidR="0006190C" w:rsidRPr="00E0635C" w:rsidRDefault="0006190C" w:rsidP="0006190C">
      <w:pPr>
        <w:snapToGri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E0635C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III. Tiến trình dạy học</w:t>
      </w:r>
    </w:p>
    <w:p w14:paraId="32407EE2" w14:textId="68C14803" w:rsidR="0006190C" w:rsidRPr="00E0635C" w:rsidRDefault="0006190C" w:rsidP="0006190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pt-BR"/>
        </w:rPr>
      </w:pPr>
      <w:r w:rsidRPr="00E0635C">
        <w:rPr>
          <w:rFonts w:ascii="Times New Roman" w:eastAsia="Times New Roman" w:hAnsi="Times New Roman" w:cs="Times New Roman"/>
          <w:b/>
          <w:bCs/>
          <w:i/>
          <w:sz w:val="24"/>
          <w:szCs w:val="24"/>
          <w:lang w:val="pt-BR"/>
        </w:rPr>
        <w:t xml:space="preserve">1. Hoạt động 1: </w:t>
      </w:r>
      <w:r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  <w:lang w:val="pt-BR"/>
        </w:rPr>
        <w:t xml:space="preserve">Củng cố kiến thức cơ bản của chương </w:t>
      </w:r>
      <w:r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  <w:lang w:val="pt-BR"/>
        </w:rPr>
        <w:t>V</w:t>
      </w:r>
      <w:r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  <w:lang w:val="pt-BR"/>
        </w:rPr>
        <w:t>III</w:t>
      </w:r>
    </w:p>
    <w:p w14:paraId="6F506DD4" w14:textId="77777777" w:rsidR="0006190C" w:rsidRPr="004A531E" w:rsidRDefault="0006190C" w:rsidP="0006190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E0635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a) Mục tiêu: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val="pt-BR"/>
        </w:rPr>
        <w:t xml:space="preserve">Ghi nhớ các khái niệm </w:t>
      </w:r>
      <w:r w:rsidRPr="004A531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iến cố hợp, biến cố giao, biến cố độc lập</w:t>
      </w:r>
      <w:r w:rsidRPr="004A531E">
        <w:rPr>
          <w:rFonts w:ascii="Times New Roman" w:hAnsi="Times New Roman" w:cs="Times New Roman"/>
          <w:i/>
          <w:color w:val="000000" w:themeColor="text1"/>
          <w:sz w:val="24"/>
          <w:szCs w:val="24"/>
          <w:lang w:val="pt-BR"/>
        </w:rPr>
        <w:t xml:space="preserve">. </w:t>
      </w:r>
      <w:r>
        <w:rPr>
          <w:rFonts w:ascii="Times New Roman" w:hAnsi="Times New Roman" w:cs="Times New Roman"/>
          <w:i/>
          <w:color w:val="000000" w:themeColor="text1"/>
          <w:sz w:val="24"/>
          <w:szCs w:val="24"/>
          <w:lang w:val="pt-BR"/>
        </w:rPr>
        <w:t>Các công thức tính xác suất biến cố</w:t>
      </w:r>
    </w:p>
    <w:p w14:paraId="7B925406" w14:textId="77777777" w:rsidR="0006190C" w:rsidRPr="00E0635C" w:rsidRDefault="0006190C" w:rsidP="0006190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0635C">
        <w:rPr>
          <w:rFonts w:ascii="Times New Roman" w:eastAsia="Times New Roman" w:hAnsi="Times New Roman" w:cs="Times New Roman"/>
          <w:sz w:val="24"/>
          <w:szCs w:val="24"/>
          <w:lang w:val="pt-BR"/>
        </w:rPr>
        <w:t>b) Nội dung</w:t>
      </w:r>
      <w:r w:rsidRPr="00E0635C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: </w:t>
      </w:r>
    </w:p>
    <w:p w14:paraId="37AE6DAE" w14:textId="77777777" w:rsidR="0006190C" w:rsidRPr="00E0635C" w:rsidRDefault="0006190C" w:rsidP="0006190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Trình bày lại khái niệm biến cố hợp, biến cố giao, biến cố độc lập. Các công thức tính xác suất (công thức cộng; công thức nhận)</w:t>
      </w:r>
    </w:p>
    <w:p w14:paraId="39B27DA9" w14:textId="77777777" w:rsidR="0006190C" w:rsidRPr="00E0635C" w:rsidRDefault="0006190C" w:rsidP="0006190C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val="pt-BR"/>
        </w:rPr>
      </w:pPr>
      <w:r w:rsidRPr="00E0635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c) Sản phẩm: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val="pt-BR"/>
        </w:rPr>
        <w:t>Trình bày kết quả ra giấy</w:t>
      </w:r>
    </w:p>
    <w:p w14:paraId="0F8B80E2" w14:textId="77777777" w:rsidR="0006190C" w:rsidRPr="00E0635C" w:rsidRDefault="0006190C" w:rsidP="0006190C">
      <w:pPr>
        <w:spacing w:before="120" w:after="12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E0635C">
        <w:rPr>
          <w:rFonts w:ascii="Times New Roman" w:eastAsia="Times New Roman" w:hAnsi="Times New Roman" w:cs="Times New Roman"/>
          <w:sz w:val="24"/>
          <w:szCs w:val="24"/>
          <w:lang w:val="pt-BR"/>
        </w:rPr>
        <w:t>d) Tổ chức thực hiện:</w:t>
      </w:r>
    </w:p>
    <w:p w14:paraId="75DC1253" w14:textId="77777777" w:rsidR="0006190C" w:rsidRPr="00E0635C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pt-BR"/>
        </w:rPr>
        <w:t>Bước 1 (</w:t>
      </w:r>
      <w:r w:rsidRPr="00E0635C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pt-BR"/>
        </w:rPr>
        <w:t>Chuyển giao nhiệm vụ học tập)</w:t>
      </w:r>
    </w:p>
    <w:p w14:paraId="16B7EB26" w14:textId="77777777" w:rsidR="0006190C" w:rsidRDefault="0006190C" w:rsidP="0006190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944E31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Giáo viên đưa ra yêu cầu </w:t>
      </w:r>
      <w:r>
        <w:rPr>
          <w:rFonts w:ascii="Times New Roman" w:eastAsia="Calibri" w:hAnsi="Times New Roman" w:cs="Times New Roman"/>
          <w:sz w:val="24"/>
          <w:szCs w:val="24"/>
          <w:lang w:val="pt-BR"/>
        </w:rPr>
        <w:t>(ghi các nội dung kiến thức nêu trên ra giấy, thời gian thực hiện 5 phút)</w:t>
      </w:r>
    </w:p>
    <w:p w14:paraId="28C4C0FC" w14:textId="77777777" w:rsidR="0006190C" w:rsidRPr="00944E31" w:rsidRDefault="0006190C" w:rsidP="0006190C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>
        <w:rPr>
          <w:rFonts w:ascii="Times New Roman" w:eastAsia="Calibri" w:hAnsi="Times New Roman" w:cs="Times New Roman"/>
          <w:sz w:val="24"/>
          <w:szCs w:val="24"/>
          <w:lang w:val="pt-BR"/>
        </w:rPr>
        <w:t>Học sinh trình bày theo ghi nhớ cá nhân ra giấy.</w:t>
      </w:r>
    </w:p>
    <w:p w14:paraId="1F2C5585" w14:textId="77777777" w:rsidR="0006190C" w:rsidRPr="001D369D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1D369D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pt-BR"/>
        </w:rPr>
        <w:t>Bước 2 (Thực hiện nhiệm vụ học tập)</w:t>
      </w:r>
      <w:r w:rsidRPr="001D369D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: HS thực hiện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cá nhân</w:t>
      </w:r>
      <w:r w:rsidRPr="001D369D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theo yêu cầu được giao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GV giám sát học sinh thực hiện</w:t>
      </w:r>
      <w:r w:rsidRPr="001D369D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.</w:t>
      </w:r>
    </w:p>
    <w:p w14:paraId="02D99E38" w14:textId="77777777" w:rsidR="0006190C" w:rsidRPr="00E0635C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0635C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pt-BR"/>
        </w:rPr>
        <w:t>Bước 3 (Báo cáo, thảo luận)</w:t>
      </w:r>
      <w:r w:rsidRPr="00E0635C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HS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nộp toàn bộ </w:t>
      </w:r>
      <w:r w:rsidRPr="00F94894">
        <w:rPr>
          <w:rFonts w:ascii="Times New Roman" w:eastAsia="Times New Roman" w:hAnsi="Times New Roman" w:cs="Times New Roman"/>
          <w:b/>
          <w:color w:val="000000"/>
          <w:sz w:val="24"/>
          <w:szCs w:val="24"/>
          <w:highlight w:val="yellow"/>
          <w:lang w:val="pt-BR"/>
        </w:rPr>
        <w:t>sản phẩm cá nhân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và tự hoàn thiện lại lần nữa ra vở.</w:t>
      </w:r>
    </w:p>
    <w:p w14:paraId="71978815" w14:textId="77777777" w:rsidR="0006190C" w:rsidRPr="00E0635C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E0635C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pt-BR"/>
        </w:rPr>
        <w:t>Bước 4 (Kết luận, nhận định, hợp thức hóa kiến thức)</w:t>
      </w:r>
      <w:r w:rsidRPr="00E0635C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GV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rà soát nhanh và đưa ra định hướng học tập.</w:t>
      </w:r>
    </w:p>
    <w:tbl>
      <w:tblPr>
        <w:tblStyle w:val="TableGrid"/>
        <w:tblW w:w="0" w:type="auto"/>
        <w:tblInd w:w="10" w:type="dxa"/>
        <w:tblLook w:val="04A0" w:firstRow="1" w:lastRow="0" w:firstColumn="1" w:lastColumn="0" w:noHBand="0" w:noVBand="1"/>
      </w:tblPr>
      <w:tblGrid>
        <w:gridCol w:w="9006"/>
      </w:tblGrid>
      <w:tr w:rsidR="0006190C" w14:paraId="0B1962D3" w14:textId="77777777" w:rsidTr="00CA0DC7">
        <w:tc>
          <w:tcPr>
            <w:tcW w:w="9016" w:type="dxa"/>
          </w:tcPr>
          <w:p w14:paraId="5D4C813E" w14:textId="77777777" w:rsidR="0006190C" w:rsidRDefault="0006190C" w:rsidP="00CA0DC7">
            <w:pPr>
              <w:spacing w:line="360" w:lineRule="auto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Cho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587D1FD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53" type="#_x0000_t75" style="width:12.4pt;height:13.15pt" o:ole="">
                  <v:imagedata r:id="rId5" o:title=""/>
                </v:shape>
                <o:OLEObject Type="Embed" ProgID="Equation.DSMT4" ShapeID="_x0000_i1153" DrawAspect="Content" ObjectID="_1752237293" r:id="rId6"/>
              </w:object>
            </w:r>
            <w:r>
              <w:rPr>
                <w:sz w:val="24"/>
                <w:szCs w:val="24"/>
                <w:lang w:val="vi-VN"/>
              </w:rPr>
              <w:t xml:space="preserve"> và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533B936F">
                <v:shape id="_x0000_i1154" type="#_x0000_t75" style="width:12.4pt;height:13.15pt" o:ole="">
                  <v:imagedata r:id="rId7" o:title=""/>
                </v:shape>
                <o:OLEObject Type="Embed" ProgID="Equation.DSMT4" ShapeID="_x0000_i1154" DrawAspect="Content" ObjectID="_1752237294" r:id="rId8"/>
              </w:object>
            </w:r>
            <w:r>
              <w:rPr>
                <w:sz w:val="24"/>
                <w:szCs w:val="24"/>
                <w:lang w:val="vi-VN"/>
              </w:rPr>
              <w:t xml:space="preserve"> là hai biến cố. Biến cố: “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2F93EDBB">
                <v:shape id="_x0000_i1155" type="#_x0000_t75" style="width:12.4pt;height:13.15pt" o:ole="">
                  <v:imagedata r:id="rId5" o:title=""/>
                </v:shape>
                <o:OLEObject Type="Embed" ProgID="Equation.DSMT4" ShapeID="_x0000_i1155" DrawAspect="Content" ObjectID="_1752237295" r:id="rId9"/>
              </w:object>
            </w:r>
            <w:r>
              <w:rPr>
                <w:sz w:val="24"/>
                <w:szCs w:val="24"/>
                <w:lang w:val="vi-VN"/>
              </w:rPr>
              <w:t xml:space="preserve"> hoặc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5913E1B2">
                <v:shape id="_x0000_i1156" type="#_x0000_t75" style="width:12.4pt;height:13.15pt" o:ole="">
                  <v:imagedata r:id="rId7" o:title=""/>
                </v:shape>
                <o:OLEObject Type="Embed" ProgID="Equation.DSMT4" ShapeID="_x0000_i1156" DrawAspect="Content" ObjectID="_1752237296" r:id="rId10"/>
              </w:object>
            </w:r>
            <w:r>
              <w:rPr>
                <w:sz w:val="24"/>
                <w:szCs w:val="24"/>
                <w:lang w:val="vi-VN"/>
              </w:rPr>
              <w:t xml:space="preserve"> xảy ra” được gọi là </w:t>
            </w:r>
            <w:r w:rsidRPr="006E6641">
              <w:rPr>
                <w:color w:val="FF0000"/>
                <w:sz w:val="24"/>
                <w:szCs w:val="24"/>
                <w:lang w:val="vi-VN"/>
              </w:rPr>
              <w:t>biến cố hợp</w:t>
            </w:r>
            <w:r>
              <w:rPr>
                <w:sz w:val="24"/>
                <w:szCs w:val="24"/>
                <w:lang w:val="vi-VN"/>
              </w:rPr>
              <w:t xml:space="preserve"> của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6AC63D6E">
                <v:shape id="_x0000_i1157" type="#_x0000_t75" style="width:12.4pt;height:13.15pt" o:ole="">
                  <v:imagedata r:id="rId5" o:title=""/>
                </v:shape>
                <o:OLEObject Type="Embed" ProgID="Equation.DSMT4" ShapeID="_x0000_i1157" DrawAspect="Content" ObjectID="_1752237297" r:id="rId11"/>
              </w:object>
            </w:r>
            <w:r>
              <w:rPr>
                <w:sz w:val="24"/>
                <w:szCs w:val="24"/>
                <w:lang w:val="vi-VN"/>
              </w:rPr>
              <w:t xml:space="preserve"> và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522FA802">
                <v:shape id="_x0000_i1158" type="#_x0000_t75" style="width:12.4pt;height:13.15pt" o:ole="">
                  <v:imagedata r:id="rId7" o:title=""/>
                </v:shape>
                <o:OLEObject Type="Embed" ProgID="Equation.DSMT4" ShapeID="_x0000_i1158" DrawAspect="Content" ObjectID="_1752237298" r:id="rId12"/>
              </w:object>
            </w:r>
            <w:r>
              <w:rPr>
                <w:sz w:val="24"/>
                <w:szCs w:val="24"/>
                <w:lang w:val="vi-VN"/>
              </w:rPr>
              <w:t xml:space="preserve">, kí hiệu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660" w:dyaOrig="260" w14:anchorId="094D4918">
                <v:shape id="_x0000_i1159" type="#_x0000_t75" style="width:33.4pt;height:13.15pt" o:ole="">
                  <v:imagedata r:id="rId13" o:title=""/>
                </v:shape>
                <o:OLEObject Type="Embed" ProgID="Equation.DSMT4" ShapeID="_x0000_i1159" DrawAspect="Content" ObjectID="_1752237299" r:id="rId14"/>
              </w:object>
            </w:r>
            <w:r>
              <w:rPr>
                <w:sz w:val="24"/>
                <w:szCs w:val="24"/>
                <w:lang w:val="vi-VN"/>
              </w:rPr>
              <w:t>.</w:t>
            </w:r>
            <w:r w:rsidRPr="00684E33">
              <w:rPr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 xml:space="preserve">Biến cố hợp của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74F9D490">
                <v:shape id="_x0000_i1160" type="#_x0000_t75" style="width:12.4pt;height:13.15pt" o:ole="">
                  <v:imagedata r:id="rId5" o:title=""/>
                </v:shape>
                <o:OLEObject Type="Embed" ProgID="Equation.DSMT4" ShapeID="_x0000_i1160" DrawAspect="Content" ObjectID="_1752237300" r:id="rId15"/>
              </w:object>
            </w:r>
            <w:r>
              <w:rPr>
                <w:sz w:val="24"/>
                <w:szCs w:val="24"/>
                <w:lang w:val="vi-VN"/>
              </w:rPr>
              <w:t xml:space="preserve"> và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2F5C9705">
                <v:shape id="_x0000_i1161" type="#_x0000_t75" style="width:12.4pt;height:13.15pt" o:ole="">
                  <v:imagedata r:id="rId7" o:title=""/>
                </v:shape>
                <o:OLEObject Type="Embed" ProgID="Equation.DSMT4" ShapeID="_x0000_i1161" DrawAspect="Content" ObjectID="_1752237301" r:id="rId16"/>
              </w:object>
            </w:r>
            <w:r>
              <w:rPr>
                <w:sz w:val="24"/>
                <w:szCs w:val="24"/>
                <w:lang w:val="vi-VN"/>
              </w:rPr>
              <w:t xml:space="preserve"> là tập con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660" w:dyaOrig="260" w14:anchorId="0E1A544A">
                <v:shape id="_x0000_i1162" type="#_x0000_t75" style="width:33.4pt;height:13.15pt" o:ole="">
                  <v:imagedata r:id="rId13" o:title=""/>
                </v:shape>
                <o:OLEObject Type="Embed" ProgID="Equation.DSMT4" ShapeID="_x0000_i1162" DrawAspect="Content" ObjectID="_1752237302" r:id="rId17"/>
              </w:object>
            </w:r>
            <w:r>
              <w:rPr>
                <w:sz w:val="24"/>
                <w:szCs w:val="24"/>
                <w:lang w:val="vi-VN"/>
              </w:rPr>
              <w:t xml:space="preserve"> của không gian mẫu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60" w:dyaOrig="260" w14:anchorId="23205A93">
                <v:shape id="_x0000_i1163" type="#_x0000_t75" style="width:13.15pt;height:13.15pt" o:ole="">
                  <v:imagedata r:id="rId18" o:title=""/>
                </v:shape>
                <o:OLEObject Type="Embed" ProgID="Equation.DSMT4" ShapeID="_x0000_i1163" DrawAspect="Content" ObjectID="_1752237303" r:id="rId19"/>
              </w:object>
            </w:r>
            <w:r>
              <w:rPr>
                <w:sz w:val="24"/>
                <w:szCs w:val="24"/>
                <w:lang w:val="vi-VN"/>
              </w:rPr>
              <w:t>.</w:t>
            </w:r>
          </w:p>
          <w:p w14:paraId="5B0722C7" w14:textId="77777777" w:rsidR="0006190C" w:rsidRDefault="0006190C" w:rsidP="00CA0DC7">
            <w:pPr>
              <w:spacing w:line="360" w:lineRule="auto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Cho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2B3F7C04">
                <v:shape id="_x0000_i1164" type="#_x0000_t75" style="width:12.4pt;height:13.15pt" o:ole="">
                  <v:imagedata r:id="rId5" o:title=""/>
                </v:shape>
                <o:OLEObject Type="Embed" ProgID="Equation.DSMT4" ShapeID="_x0000_i1164" DrawAspect="Content" ObjectID="_1752237304" r:id="rId20"/>
              </w:object>
            </w:r>
            <w:r>
              <w:rPr>
                <w:sz w:val="24"/>
                <w:szCs w:val="24"/>
                <w:lang w:val="vi-VN"/>
              </w:rPr>
              <w:t xml:space="preserve"> và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3D856B49">
                <v:shape id="_x0000_i1165" type="#_x0000_t75" style="width:12.4pt;height:13.15pt" o:ole="">
                  <v:imagedata r:id="rId7" o:title=""/>
                </v:shape>
                <o:OLEObject Type="Embed" ProgID="Equation.DSMT4" ShapeID="_x0000_i1165" DrawAspect="Content" ObjectID="_1752237305" r:id="rId21"/>
              </w:object>
            </w:r>
            <w:r>
              <w:rPr>
                <w:sz w:val="24"/>
                <w:szCs w:val="24"/>
                <w:lang w:val="vi-VN"/>
              </w:rPr>
              <w:t xml:space="preserve"> là hai biến cố. Biến cố: “ Cả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4271B473">
                <v:shape id="_x0000_i1166" type="#_x0000_t75" style="width:12.4pt;height:13.15pt" o:ole="">
                  <v:imagedata r:id="rId5" o:title=""/>
                </v:shape>
                <o:OLEObject Type="Embed" ProgID="Equation.DSMT4" ShapeID="_x0000_i1166" DrawAspect="Content" ObjectID="_1752237306" r:id="rId22"/>
              </w:object>
            </w:r>
            <w:r>
              <w:rPr>
                <w:sz w:val="24"/>
                <w:szCs w:val="24"/>
                <w:lang w:val="vi-VN"/>
              </w:rPr>
              <w:t xml:space="preserve"> và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1F246CF5">
                <v:shape id="_x0000_i1167" type="#_x0000_t75" style="width:12.4pt;height:13.15pt" o:ole="">
                  <v:imagedata r:id="rId7" o:title=""/>
                </v:shape>
                <o:OLEObject Type="Embed" ProgID="Equation.DSMT4" ShapeID="_x0000_i1167" DrawAspect="Content" ObjectID="_1752237307" r:id="rId23"/>
              </w:object>
            </w:r>
            <w:r>
              <w:rPr>
                <w:sz w:val="24"/>
                <w:szCs w:val="24"/>
                <w:lang w:val="vi-VN"/>
              </w:rPr>
              <w:t xml:space="preserve"> đều xảy ra” được gọi là </w:t>
            </w:r>
            <w:r w:rsidRPr="006E6641">
              <w:rPr>
                <w:color w:val="FF0000"/>
                <w:sz w:val="24"/>
                <w:szCs w:val="24"/>
                <w:lang w:val="vi-VN"/>
              </w:rPr>
              <w:t xml:space="preserve">biến cố </w:t>
            </w:r>
            <w:r>
              <w:rPr>
                <w:color w:val="FF0000"/>
                <w:sz w:val="24"/>
                <w:szCs w:val="24"/>
                <w:lang w:val="vi-VN"/>
              </w:rPr>
              <w:t>giao</w:t>
            </w:r>
            <w:r>
              <w:rPr>
                <w:sz w:val="24"/>
                <w:szCs w:val="24"/>
                <w:lang w:val="vi-VN"/>
              </w:rPr>
              <w:t xml:space="preserve"> của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5374A9ED">
                <v:shape id="_x0000_i1168" type="#_x0000_t75" style="width:12.4pt;height:13.15pt" o:ole="">
                  <v:imagedata r:id="rId5" o:title=""/>
                </v:shape>
                <o:OLEObject Type="Embed" ProgID="Equation.DSMT4" ShapeID="_x0000_i1168" DrawAspect="Content" ObjectID="_1752237308" r:id="rId24"/>
              </w:object>
            </w:r>
            <w:r>
              <w:rPr>
                <w:sz w:val="24"/>
                <w:szCs w:val="24"/>
                <w:lang w:val="vi-VN"/>
              </w:rPr>
              <w:t xml:space="preserve"> và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3DA7C868">
                <v:shape id="_x0000_i1169" type="#_x0000_t75" style="width:12.4pt;height:13.15pt" o:ole="">
                  <v:imagedata r:id="rId7" o:title=""/>
                </v:shape>
                <o:OLEObject Type="Embed" ProgID="Equation.DSMT4" ShapeID="_x0000_i1169" DrawAspect="Content" ObjectID="_1752237309" r:id="rId25"/>
              </w:object>
            </w:r>
            <w:r>
              <w:rPr>
                <w:sz w:val="24"/>
                <w:szCs w:val="24"/>
                <w:lang w:val="vi-VN"/>
              </w:rPr>
              <w:t xml:space="preserve">, kí hiệu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400" w:dyaOrig="260" w14:anchorId="68C0196B">
                <v:shape id="_x0000_i1170" type="#_x0000_t75" style="width:20.25pt;height:13.15pt" o:ole="">
                  <v:imagedata r:id="rId26" o:title=""/>
                </v:shape>
                <o:OLEObject Type="Embed" ProgID="Equation.DSMT4" ShapeID="_x0000_i1170" DrawAspect="Content" ObjectID="_1752237310" r:id="rId27"/>
              </w:object>
            </w:r>
            <w:r>
              <w:rPr>
                <w:sz w:val="24"/>
                <w:szCs w:val="24"/>
                <w:lang w:val="vi-VN"/>
              </w:rPr>
              <w:t>.</w:t>
            </w:r>
            <w:r w:rsidRPr="00684E33">
              <w:rPr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 xml:space="preserve">Biến cố giao của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2C9BFD55">
                <v:shape id="_x0000_i1171" type="#_x0000_t75" style="width:12.4pt;height:13.15pt" o:ole="">
                  <v:imagedata r:id="rId5" o:title=""/>
                </v:shape>
                <o:OLEObject Type="Embed" ProgID="Equation.DSMT4" ShapeID="_x0000_i1171" DrawAspect="Content" ObjectID="_1752237311" r:id="rId28"/>
              </w:object>
            </w:r>
            <w:r>
              <w:rPr>
                <w:sz w:val="24"/>
                <w:szCs w:val="24"/>
                <w:lang w:val="vi-VN"/>
              </w:rPr>
              <w:t xml:space="preserve"> và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77526916">
                <v:shape id="_x0000_i1172" type="#_x0000_t75" style="width:12.4pt;height:13.15pt" o:ole="">
                  <v:imagedata r:id="rId7" o:title=""/>
                </v:shape>
                <o:OLEObject Type="Embed" ProgID="Equation.DSMT4" ShapeID="_x0000_i1172" DrawAspect="Content" ObjectID="_1752237312" r:id="rId29"/>
              </w:object>
            </w:r>
            <w:r>
              <w:rPr>
                <w:sz w:val="24"/>
                <w:szCs w:val="24"/>
                <w:lang w:val="vi-VN"/>
              </w:rPr>
              <w:t xml:space="preserve"> là tập con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660" w:dyaOrig="260" w14:anchorId="2F966E93">
                <v:shape id="_x0000_i1173" type="#_x0000_t75" style="width:33.4pt;height:13.15pt" o:ole="">
                  <v:imagedata r:id="rId30" o:title=""/>
                </v:shape>
                <o:OLEObject Type="Embed" ProgID="Equation.DSMT4" ShapeID="_x0000_i1173" DrawAspect="Content" ObjectID="_1752237313" r:id="rId31"/>
              </w:object>
            </w:r>
            <w:r>
              <w:rPr>
                <w:sz w:val="24"/>
                <w:szCs w:val="24"/>
                <w:lang w:val="vi-VN"/>
              </w:rPr>
              <w:t xml:space="preserve"> của không gian mẫu </w:t>
            </w:r>
            <w:r w:rsidRPr="006E664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60" w:dyaOrig="260" w14:anchorId="391CC15D">
                <v:shape id="_x0000_i1174" type="#_x0000_t75" style="width:13.15pt;height:13.15pt" o:ole="">
                  <v:imagedata r:id="rId18" o:title=""/>
                </v:shape>
                <o:OLEObject Type="Embed" ProgID="Equation.DSMT4" ShapeID="_x0000_i1174" DrawAspect="Content" ObjectID="_1752237314" r:id="rId32"/>
              </w:object>
            </w:r>
            <w:r>
              <w:rPr>
                <w:sz w:val="24"/>
                <w:szCs w:val="24"/>
                <w:lang w:val="vi-VN"/>
              </w:rPr>
              <w:t>.</w:t>
            </w:r>
          </w:p>
          <w:p w14:paraId="3BCE24C7" w14:textId="77777777" w:rsidR="0006190C" w:rsidRPr="00684E33" w:rsidRDefault="0006190C" w:rsidP="00CA0DC7">
            <w:pPr>
              <w:widowControl w:val="0"/>
              <w:spacing w:before="120" w:after="200" w:line="276" w:lineRule="auto"/>
              <w:contextualSpacing/>
              <w:rPr>
                <w:sz w:val="24"/>
                <w:szCs w:val="24"/>
                <w:lang w:val="vi-VN"/>
              </w:rPr>
            </w:pPr>
            <w:r w:rsidRPr="00684E33">
              <w:rPr>
                <w:sz w:val="24"/>
                <w:szCs w:val="24"/>
                <w:lang w:val="vi-VN"/>
              </w:rPr>
              <w:t xml:space="preserve">Biến cố </w:t>
            </w:r>
            <w:r w:rsidRPr="005B7653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1F32DCF6">
                <v:shape id="_x0000_i1175" type="#_x0000_t75" style="width:12.4pt;height:13.5pt" o:ole="">
                  <v:imagedata r:id="rId33" o:title=""/>
                </v:shape>
                <o:OLEObject Type="Embed" ProgID="Equation.DSMT4" ShapeID="_x0000_i1175" DrawAspect="Content" ObjectID="_1752237315" r:id="rId34"/>
              </w:object>
            </w:r>
            <w:r w:rsidRPr="00684E33">
              <w:rPr>
                <w:sz w:val="24"/>
                <w:szCs w:val="24"/>
                <w:lang w:val="vi-VN"/>
              </w:rPr>
              <w:t xml:space="preserve"> và biến cố </w:t>
            </w:r>
            <w:r w:rsidRPr="005B7653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7D538A7A">
                <v:shape id="_x0000_i1176" type="#_x0000_t75" style="width:12.4pt;height:13.5pt" o:ole="">
                  <v:imagedata r:id="rId35" o:title=""/>
                </v:shape>
                <o:OLEObject Type="Embed" ProgID="Equation.DSMT4" ShapeID="_x0000_i1176" DrawAspect="Content" ObjectID="_1752237316" r:id="rId36"/>
              </w:object>
            </w:r>
            <w:r w:rsidRPr="00684E33">
              <w:rPr>
                <w:sz w:val="24"/>
                <w:szCs w:val="24"/>
                <w:lang w:val="vi-VN"/>
              </w:rPr>
              <w:t xml:space="preserve"> được gọi là </w:t>
            </w:r>
            <w:r w:rsidRPr="00684E33">
              <w:rPr>
                <w:b/>
                <w:bCs/>
                <w:sz w:val="24"/>
                <w:szCs w:val="24"/>
                <w:lang w:val="vi-VN"/>
              </w:rPr>
              <w:t>xung khắc</w:t>
            </w:r>
            <w:r w:rsidRPr="00684E33">
              <w:rPr>
                <w:sz w:val="24"/>
                <w:szCs w:val="24"/>
                <w:lang w:val="vi-VN"/>
              </w:rPr>
              <w:t xml:space="preserve"> nếu </w:t>
            </w:r>
            <w:r w:rsidRPr="005B7653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08F4649B">
                <v:shape id="_x0000_i1177" type="#_x0000_t75" style="width:12.4pt;height:13.5pt" o:ole="">
                  <v:imagedata r:id="rId33" o:title=""/>
                </v:shape>
                <o:OLEObject Type="Embed" ProgID="Equation.DSMT4" ShapeID="_x0000_i1177" DrawAspect="Content" ObjectID="_1752237317" r:id="rId37"/>
              </w:object>
            </w:r>
            <w:r w:rsidRPr="00684E33">
              <w:rPr>
                <w:sz w:val="24"/>
                <w:szCs w:val="24"/>
                <w:lang w:val="vi-VN"/>
              </w:rPr>
              <w:t xml:space="preserve"> và </w:t>
            </w:r>
            <w:r w:rsidRPr="005B7653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22C45292">
                <v:shape id="_x0000_i1178" type="#_x0000_t75" style="width:12.4pt;height:13.5pt" o:ole="">
                  <v:imagedata r:id="rId38" o:title=""/>
                </v:shape>
                <o:OLEObject Type="Embed" ProgID="Equation.DSMT4" ShapeID="_x0000_i1178" DrawAspect="Content" ObjectID="_1752237318" r:id="rId39"/>
              </w:object>
            </w:r>
            <w:r w:rsidRPr="00684E33">
              <w:rPr>
                <w:sz w:val="24"/>
                <w:szCs w:val="24"/>
                <w:lang w:val="vi-VN"/>
              </w:rPr>
              <w:t xml:space="preserve"> không đồng thời xảy ra.</w:t>
            </w:r>
          </w:p>
          <w:p w14:paraId="6E65C320" w14:textId="77777777" w:rsidR="0006190C" w:rsidRPr="00684E33" w:rsidRDefault="0006190C" w:rsidP="00CA0DC7">
            <w:pPr>
              <w:widowControl w:val="0"/>
              <w:spacing w:before="120" w:after="200" w:line="276" w:lineRule="auto"/>
              <w:ind w:left="426" w:hanging="426"/>
              <w:contextualSpacing/>
              <w:rPr>
                <w:sz w:val="24"/>
                <w:szCs w:val="24"/>
                <w:lang w:val="vi-VN"/>
              </w:rPr>
            </w:pPr>
            <w:r w:rsidRPr="00684E33">
              <w:rPr>
                <w:sz w:val="24"/>
                <w:szCs w:val="24"/>
                <w:lang w:val="vi-VN"/>
              </w:rPr>
              <w:t xml:space="preserve">Hai biến cố </w:t>
            </w:r>
            <w:r w:rsidRPr="005B7653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60A070B9">
                <v:shape id="_x0000_i1179" type="#_x0000_t75" style="width:12.4pt;height:13.5pt" o:ole="">
                  <v:imagedata r:id="rId40" o:title=""/>
                </v:shape>
                <o:OLEObject Type="Embed" ProgID="Equation.DSMT4" ShapeID="_x0000_i1179" DrawAspect="Content" ObjectID="_1752237319" r:id="rId41"/>
              </w:object>
            </w:r>
            <w:r w:rsidRPr="00684E33">
              <w:rPr>
                <w:sz w:val="24"/>
                <w:szCs w:val="24"/>
                <w:lang w:val="vi-VN"/>
              </w:rPr>
              <w:t xml:space="preserve"> và </w:t>
            </w:r>
            <w:r w:rsidRPr="005B7653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06114034">
                <v:shape id="_x0000_i1180" type="#_x0000_t75" style="width:12.4pt;height:13.5pt" o:ole="">
                  <v:imagedata r:id="rId38" o:title=""/>
                </v:shape>
                <o:OLEObject Type="Embed" ProgID="Equation.DSMT4" ShapeID="_x0000_i1180" DrawAspect="Content" ObjectID="_1752237320" r:id="rId42"/>
              </w:object>
            </w:r>
            <w:r w:rsidRPr="00684E33">
              <w:rPr>
                <w:sz w:val="24"/>
                <w:szCs w:val="24"/>
                <w:lang w:val="vi-VN"/>
              </w:rPr>
              <w:t xml:space="preserve"> xung khắc khi và chỉ khi </w:t>
            </w:r>
            <w:r w:rsidRPr="005B7653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vi-VN"/>
              </w:rPr>
              <w:object w:dxaOrig="1080" w:dyaOrig="279" w14:anchorId="5ED8B9F2">
                <v:shape id="_x0000_i1181" type="#_x0000_t75" style="width:54.4pt;height:14.25pt" o:ole="">
                  <v:imagedata r:id="rId43" o:title=""/>
                </v:shape>
                <o:OLEObject Type="Embed" ProgID="Equation.DSMT4" ShapeID="_x0000_i1181" DrawAspect="Content" ObjectID="_1752237321" r:id="rId44"/>
              </w:object>
            </w:r>
            <w:r w:rsidRPr="00684E33">
              <w:rPr>
                <w:sz w:val="24"/>
                <w:szCs w:val="24"/>
                <w:lang w:val="vi-VN"/>
              </w:rPr>
              <w:t>.</w:t>
            </w:r>
          </w:p>
          <w:p w14:paraId="50FBA4DA" w14:textId="77777777" w:rsidR="0006190C" w:rsidRPr="00684E33" w:rsidRDefault="0006190C" w:rsidP="00CA0DC7">
            <w:pPr>
              <w:widowControl w:val="0"/>
              <w:spacing w:before="120" w:after="200" w:line="276" w:lineRule="auto"/>
              <w:ind w:left="1000" w:hanging="1000"/>
              <w:contextualSpacing/>
              <w:rPr>
                <w:b/>
                <w:bCs/>
                <w:color w:val="FF0000"/>
                <w:sz w:val="24"/>
                <w:szCs w:val="24"/>
                <w:lang w:val="pt-BR"/>
              </w:rPr>
            </w:pPr>
            <w:r w:rsidRPr="00684E33">
              <w:rPr>
                <w:b/>
                <w:bCs/>
                <w:color w:val="FF0000"/>
                <w:sz w:val="24"/>
                <w:szCs w:val="24"/>
                <w:lang w:val="pt-BR"/>
              </w:rPr>
              <w:t>Công thức cộng xác suất cho hai biến cố xung khắc</w:t>
            </w:r>
          </w:p>
          <w:p w14:paraId="60F00D58" w14:textId="77777777" w:rsidR="0006190C" w:rsidRPr="00684E33" w:rsidRDefault="0006190C" w:rsidP="00CA0DC7">
            <w:pPr>
              <w:jc w:val="center"/>
              <w:rPr>
                <w:lang w:val="pt-BR"/>
              </w:rPr>
            </w:pPr>
            <w:r w:rsidRPr="00684E33">
              <w:rPr>
                <w:sz w:val="24"/>
                <w:szCs w:val="24"/>
                <w:lang w:val="pt-BR"/>
              </w:rPr>
              <w:t xml:space="preserve">Nếu </w:t>
            </w:r>
            <w:r w:rsidRPr="00125D77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3B625573">
                <v:shape id="_x0000_i1182" type="#_x0000_t75" style="width:12.4pt;height:13.15pt" o:ole="">
                  <v:imagedata r:id="rId33" o:title=""/>
                </v:shape>
                <o:OLEObject Type="Embed" ProgID="Equation.DSMT4" ShapeID="_x0000_i1182" DrawAspect="Content" ObjectID="_1752237322" r:id="rId45"/>
              </w:object>
            </w:r>
            <w:r w:rsidRPr="00684E33">
              <w:rPr>
                <w:sz w:val="24"/>
                <w:szCs w:val="24"/>
                <w:lang w:val="pt-BR"/>
              </w:rPr>
              <w:t xml:space="preserve"> và </w:t>
            </w:r>
            <w:r w:rsidRPr="00125D77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46750321">
                <v:shape id="_x0000_i1183" type="#_x0000_t75" style="width:12.4pt;height:13.15pt" o:ole="">
                  <v:imagedata r:id="rId38" o:title=""/>
                </v:shape>
                <o:OLEObject Type="Embed" ProgID="Equation.DSMT4" ShapeID="_x0000_i1183" DrawAspect="Content" ObjectID="_1752237323" r:id="rId46"/>
              </w:object>
            </w:r>
            <w:r w:rsidRPr="00684E33">
              <w:rPr>
                <w:sz w:val="24"/>
                <w:szCs w:val="24"/>
                <w:lang w:val="pt-BR"/>
              </w:rPr>
              <w:t xml:space="preserve"> là hai biến cố xung khắc thì </w:t>
            </w:r>
            <w:r w:rsidRPr="00125D77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  <w:lang w:val="vi-VN"/>
              </w:rPr>
              <w:object w:dxaOrig="2560" w:dyaOrig="400" w14:anchorId="1205E77A">
                <v:shape id="_x0000_i1184" type="#_x0000_t75" style="width:128.25pt;height:20.25pt" o:ole="">
                  <v:imagedata r:id="rId47" o:title=""/>
                </v:shape>
                <o:OLEObject Type="Embed" ProgID="Equation.DSMT4" ShapeID="_x0000_i1184" DrawAspect="Content" ObjectID="_1752237324" r:id="rId48"/>
              </w:object>
            </w:r>
          </w:p>
          <w:p w14:paraId="743CD41D" w14:textId="77777777" w:rsidR="0006190C" w:rsidRPr="00D667B1" w:rsidRDefault="0006190C" w:rsidP="00CA0DC7">
            <w:pPr>
              <w:widowControl w:val="0"/>
              <w:spacing w:before="120" w:after="200" w:line="276" w:lineRule="auto"/>
              <w:ind w:left="1000" w:hanging="1000"/>
              <w:contextualSpacing/>
              <w:rPr>
                <w:rFonts w:eastAsia="Times New Roman"/>
                <w:b/>
                <w:bCs/>
                <w:color w:val="FF0000"/>
                <w:sz w:val="24"/>
                <w:szCs w:val="24"/>
                <w:lang w:val="pt-BR"/>
              </w:rPr>
            </w:pPr>
            <w:r w:rsidRPr="004A531E">
              <w:rPr>
                <w:rFonts w:eastAsia="Times New Roman"/>
                <w:b/>
                <w:bCs/>
                <w:color w:val="FF0000"/>
                <w:sz w:val="24"/>
                <w:szCs w:val="24"/>
                <w:lang w:val="vi-VN"/>
              </w:rPr>
              <w:t>C</w:t>
            </w:r>
            <w:r w:rsidRPr="00D667B1">
              <w:rPr>
                <w:rFonts w:eastAsia="Times New Roman"/>
                <w:b/>
                <w:bCs/>
                <w:color w:val="FF0000"/>
                <w:sz w:val="24"/>
                <w:szCs w:val="24"/>
                <w:lang w:val="pt-BR"/>
              </w:rPr>
              <w:t>ông thức cộng xác suất</w:t>
            </w:r>
          </w:p>
          <w:p w14:paraId="5CA252FF" w14:textId="77777777" w:rsidR="0006190C" w:rsidRPr="00D667B1" w:rsidRDefault="0006190C" w:rsidP="00CA0DC7">
            <w:pPr>
              <w:widowControl w:val="0"/>
              <w:spacing w:before="120" w:after="200" w:line="276" w:lineRule="auto"/>
              <w:ind w:left="1000" w:hanging="1000"/>
              <w:contextualSpacing/>
              <w:rPr>
                <w:lang w:val="pt-BR"/>
              </w:rPr>
            </w:pPr>
            <w:r w:rsidRPr="00D667B1">
              <w:rPr>
                <w:sz w:val="24"/>
                <w:szCs w:val="24"/>
                <w:lang w:val="pt-BR"/>
              </w:rPr>
              <w:t xml:space="preserve">Cho hai biến cố </w:t>
            </w:r>
            <w:r w:rsidRPr="00CE7D62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078DE8AC">
                <v:shape id="_x0000_i1185" type="#_x0000_t75" style="width:12.4pt;height:13.5pt" o:ole="">
                  <v:imagedata r:id="rId33" o:title=""/>
                </v:shape>
                <o:OLEObject Type="Embed" ProgID="Equation.DSMT4" ShapeID="_x0000_i1185" DrawAspect="Content" ObjectID="_1752237325" r:id="rId49"/>
              </w:object>
            </w:r>
            <w:r w:rsidRPr="00D667B1">
              <w:rPr>
                <w:sz w:val="24"/>
                <w:szCs w:val="24"/>
                <w:lang w:val="pt-BR"/>
              </w:rPr>
              <w:t xml:space="preserve"> và </w:t>
            </w:r>
            <w:r w:rsidRPr="00CE7D62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vi-VN"/>
              </w:rPr>
              <w:object w:dxaOrig="240" w:dyaOrig="260" w14:anchorId="6A23CE8C">
                <v:shape id="_x0000_i1186" type="#_x0000_t75" style="width:12.4pt;height:13.5pt" o:ole="">
                  <v:imagedata r:id="rId38" o:title=""/>
                </v:shape>
                <o:OLEObject Type="Embed" ProgID="Equation.DSMT4" ShapeID="_x0000_i1186" DrawAspect="Content" ObjectID="_1752237326" r:id="rId50"/>
              </w:object>
            </w:r>
            <w:r w:rsidRPr="00D667B1">
              <w:rPr>
                <w:sz w:val="24"/>
                <w:szCs w:val="24"/>
                <w:lang w:val="pt-BR"/>
              </w:rPr>
              <w:t>. Khi đó, ta có:</w:t>
            </w:r>
            <w:r w:rsidRPr="004A531E">
              <w:rPr>
                <w:sz w:val="24"/>
                <w:szCs w:val="24"/>
                <w:lang w:val="vi-VN"/>
              </w:rPr>
              <w:t xml:space="preserve"> </w:t>
            </w:r>
            <w:r w:rsidRPr="00CE7D62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val="vi-VN"/>
              </w:rPr>
              <w:object w:dxaOrig="3460" w:dyaOrig="400" w14:anchorId="7AB7B64F">
                <v:shape id="_x0000_i1187" type="#_x0000_t75" style="width:172.9pt;height:20.25pt" o:ole="">
                  <v:imagedata r:id="rId51" o:title=""/>
                </v:shape>
                <o:OLEObject Type="Embed" ProgID="Equation.DSMT4" ShapeID="_x0000_i1187" DrawAspect="Content" ObjectID="_1752237327" r:id="rId52"/>
              </w:object>
            </w:r>
          </w:p>
          <w:p w14:paraId="5A56E138" w14:textId="77777777" w:rsidR="0006190C" w:rsidRPr="00684E33" w:rsidRDefault="0006190C" w:rsidP="00CA0DC7">
            <w:pPr>
              <w:spacing w:line="360" w:lineRule="auto"/>
              <w:jc w:val="both"/>
              <w:rPr>
                <w:rFonts w:eastAsia="Times New Roman"/>
                <w:b/>
                <w:bCs/>
                <w:color w:val="FF0000"/>
                <w:sz w:val="24"/>
                <w:szCs w:val="24"/>
                <w:lang w:val="vi-VN"/>
              </w:rPr>
            </w:pPr>
            <w:r w:rsidRPr="004A531E">
              <w:rPr>
                <w:rFonts w:eastAsia="Times New Roman"/>
                <w:b/>
                <w:bCs/>
                <w:color w:val="FF0000"/>
                <w:sz w:val="24"/>
                <w:szCs w:val="24"/>
                <w:lang w:val="vi-VN"/>
              </w:rPr>
              <w:t>C</w:t>
            </w:r>
            <w:r w:rsidRPr="00684E33">
              <w:rPr>
                <w:rFonts w:eastAsia="Times New Roman"/>
                <w:b/>
                <w:bCs/>
                <w:color w:val="FF0000"/>
                <w:sz w:val="24"/>
                <w:szCs w:val="24"/>
                <w:lang w:val="vi-VN"/>
              </w:rPr>
              <w:t>ông thức nhân xác suất cho hai biến cố độc lập</w:t>
            </w:r>
          </w:p>
          <w:p w14:paraId="520B005A" w14:textId="77777777" w:rsidR="0006190C" w:rsidRPr="00D667B1" w:rsidRDefault="0006190C" w:rsidP="00CA0DC7">
            <w:pPr>
              <w:spacing w:line="360" w:lineRule="auto"/>
              <w:jc w:val="both"/>
              <w:rPr>
                <w:b/>
                <w:bCs/>
                <w:color w:val="FF0000"/>
                <w:sz w:val="24"/>
                <w:szCs w:val="24"/>
                <w:lang w:val="vi-VN"/>
              </w:rPr>
            </w:pPr>
            <w:r w:rsidRPr="00D667B1">
              <w:rPr>
                <w:bCs/>
                <w:sz w:val="24"/>
                <w:szCs w:val="24"/>
                <w:lang w:val="vi-VN"/>
              </w:rPr>
              <w:lastRenderedPageBreak/>
              <w:t xml:space="preserve">Nếu hai biến cố A và B độc lập với nhau thì </w:t>
            </w:r>
            <w:r w:rsidRPr="00684E33">
              <w:rPr>
                <w:rFonts w:asciiTheme="minorHAnsi" w:eastAsiaTheme="minorHAnsi" w:hAnsiTheme="minorHAnsi" w:cstheme="minorBidi"/>
                <w:bCs/>
                <w:position w:val="-14"/>
                <w:sz w:val="24"/>
                <w:szCs w:val="24"/>
                <w:lang w:val="vi-VN"/>
              </w:rPr>
              <w:object w:dxaOrig="2140" w:dyaOrig="400" w14:anchorId="74D9F2A7">
                <v:shape id="_x0000_i1188" type="#_x0000_t75" style="width:106.9pt;height:20.25pt" o:ole="">
                  <v:imagedata r:id="rId53" o:title=""/>
                </v:shape>
                <o:OLEObject Type="Embed" ProgID="Equation.DSMT4" ShapeID="_x0000_i1188" DrawAspect="Content" ObjectID="_1752237328" r:id="rId54"/>
              </w:object>
            </w:r>
            <w:r w:rsidRPr="00D667B1">
              <w:rPr>
                <w:bCs/>
                <w:sz w:val="24"/>
                <w:szCs w:val="24"/>
                <w:lang w:val="vi-VN"/>
              </w:rPr>
              <w:t>. Công thức này gọi là</w:t>
            </w:r>
            <w:r w:rsidRPr="00D667B1">
              <w:rPr>
                <w:b/>
                <w:bCs/>
                <w:sz w:val="24"/>
                <w:szCs w:val="24"/>
                <w:lang w:val="vi-VN"/>
              </w:rPr>
              <w:t xml:space="preserve"> </w:t>
            </w:r>
            <w:r w:rsidRPr="00D667B1">
              <w:rPr>
                <w:b/>
                <w:bCs/>
                <w:color w:val="FF0000"/>
                <w:sz w:val="24"/>
                <w:szCs w:val="24"/>
                <w:lang w:val="vi-VN"/>
              </w:rPr>
              <w:t>công thức nhân xác suất cho hai biến cố độc lập.</w:t>
            </w:r>
          </w:p>
        </w:tc>
      </w:tr>
    </w:tbl>
    <w:p w14:paraId="67F1023B" w14:textId="77777777" w:rsidR="0006190C" w:rsidRPr="00E0635C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F7334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lastRenderedPageBreak/>
        <w:t xml:space="preserve">2. Hoạt động 2: </w:t>
      </w:r>
      <w:r w:rsidRPr="00E0635C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Luyện tập giải toán</w:t>
      </w:r>
    </w:p>
    <w:p w14:paraId="23EF7983" w14:textId="59F48D48" w:rsidR="0006190C" w:rsidRPr="00684E33" w:rsidRDefault="0006190C" w:rsidP="0006190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9F7334">
        <w:rPr>
          <w:rFonts w:ascii="Times New Roman" w:eastAsia="Times New Roman" w:hAnsi="Times New Roman" w:cs="Times New Roman"/>
          <w:sz w:val="24"/>
          <w:szCs w:val="24"/>
        </w:rPr>
        <w:t xml:space="preserve">a) Mục tiêu: </w:t>
      </w:r>
      <w:r w:rsidRPr="00E0635C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Vận dụng được các kiến thức cơ bản </w:t>
      </w:r>
      <w:r w:rsidRPr="00684E33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về xác suất giải các bài toán trắc nghiệm và tự luận cuối chương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val="en-US"/>
        </w:rPr>
        <w:t>V</w:t>
      </w:r>
      <w:r w:rsidRPr="00684E33">
        <w:rPr>
          <w:rFonts w:ascii="Times New Roman" w:eastAsia="Times New Roman" w:hAnsi="Times New Roman" w:cs="Times New Roman"/>
          <w:i/>
          <w:iCs/>
          <w:sz w:val="24"/>
          <w:szCs w:val="24"/>
        </w:rPr>
        <w:t>III</w:t>
      </w:r>
    </w:p>
    <w:p w14:paraId="35155588" w14:textId="77777777" w:rsidR="0006190C" w:rsidRPr="006003FB" w:rsidRDefault="0006190C" w:rsidP="0006190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</w:pPr>
      <w:r w:rsidRPr="009F7334">
        <w:rPr>
          <w:rFonts w:ascii="Times New Roman" w:eastAsia="Times New Roman" w:hAnsi="Times New Roman" w:cs="Times New Roman"/>
          <w:sz w:val="24"/>
          <w:szCs w:val="24"/>
        </w:rPr>
        <w:t>b) Nội dung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</w:rPr>
        <w:t>(Tùy theo đối tượng lựa chọn đủ hoặc một số bài)</w:t>
      </w:r>
    </w:p>
    <w:p w14:paraId="0E7F0C10" w14:textId="77777777" w:rsidR="0006190C" w:rsidRPr="006003FB" w:rsidRDefault="0006190C" w:rsidP="0006190C">
      <w:pPr>
        <w:spacing w:after="0" w:line="360" w:lineRule="auto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6003FB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 TRẮC NGHIỆM</w:t>
      </w:r>
    </w:p>
    <w:p w14:paraId="3AFE8A7E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i/>
          <w:sz w:val="24"/>
          <w:szCs w:val="24"/>
        </w:rPr>
      </w:pPr>
      <w:r w:rsidRPr="006003FB">
        <w:rPr>
          <w:rFonts w:ascii="Times New Roman" w:eastAsia="Calibri" w:hAnsi="Times New Roman" w:cs="Times New Roman"/>
          <w:i/>
          <w:sz w:val="24"/>
          <w:szCs w:val="24"/>
        </w:rPr>
        <w:t>Sử dụng dữ kiện sau để trả lời câu hỏi trong các Bài 8.16 , 8.17</w:t>
      </w:r>
    </w:p>
    <w:p w14:paraId="5213E4F4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6003FB">
        <w:rPr>
          <w:rFonts w:ascii="Times New Roman" w:eastAsia="Calibri" w:hAnsi="Times New Roman" w:cs="Times New Roman"/>
          <w:sz w:val="24"/>
          <w:szCs w:val="24"/>
        </w:rPr>
        <w:t xml:space="preserve">Một hộp đựng 20 tấm thẻ cùng loại được đánh số từ 1 đến 20. Rút ngẫu nhiên một tấm thẻ </w:t>
      </w:r>
    </w:p>
    <w:p w14:paraId="60435508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6003FB">
        <w:rPr>
          <w:rFonts w:ascii="Times New Roman" w:eastAsia="Calibri" w:hAnsi="Times New Roman" w:cs="Times New Roman"/>
          <w:sz w:val="24"/>
          <w:szCs w:val="24"/>
        </w:rPr>
        <w:t>trong hộp. Gọi A là biến cố : ‘‘ Rút được tấm thể ghi số chẵn lớn hơn 9’’ ; B là biến cố : ‘‘ Rút được tấm thể ghi số không nhỏ hơn 8 và không lớn hơn 15’’</w:t>
      </w:r>
    </w:p>
    <w:p w14:paraId="1221FF6E" w14:textId="77777777" w:rsidR="0006190C" w:rsidRPr="006003FB" w:rsidRDefault="0006190C" w:rsidP="0006190C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8.16</w:t>
      </w:r>
      <w:r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 xml:space="preserve"> (NB)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.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ab/>
      </w: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Số phần tử của </w:t>
      </w:r>
      <w:r w:rsidRPr="006003FB">
        <w:rPr>
          <w:rFonts w:ascii="Times New Roman" w:eastAsia="Calibri" w:hAnsi="Times New Roman" w:cs="Times New Roman"/>
          <w:position w:val="-4"/>
          <w:sz w:val="24"/>
          <w:szCs w:val="24"/>
          <w:lang w:val="fr-FR"/>
        </w:rPr>
        <w:object w:dxaOrig="660" w:dyaOrig="260" w14:anchorId="683ED78B">
          <v:shape id="_x0000_i1189" type="#_x0000_t75" style="width:33.4pt;height:13.15pt" o:ole="">
            <v:imagedata r:id="rId55" o:title=""/>
          </v:shape>
          <o:OLEObject Type="Embed" ProgID="Equation.DSMT4" ShapeID="_x0000_i1189" DrawAspect="Content" ObjectID="_1752237329" r:id="rId56"/>
        </w:object>
      </w: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</w:t>
      </w:r>
    </w:p>
    <w:p w14:paraId="3D50EB8A" w14:textId="77777777" w:rsidR="0006190C" w:rsidRPr="006003FB" w:rsidRDefault="0006190C" w:rsidP="0006190C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360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6003FB">
        <w:rPr>
          <w:rFonts w:ascii="Calibri" w:eastAsia="Calibri" w:hAnsi="Calibri" w:cs="Times New Roman"/>
          <w:position w:val="-4"/>
          <w:lang w:val="en-US"/>
        </w:rPr>
        <w:object w:dxaOrig="260" w:dyaOrig="260" w14:anchorId="4DDFD878">
          <v:shape id="_x0000_i1190" type="#_x0000_t75" style="width:13.15pt;height:13.15pt" o:ole="">
            <v:imagedata r:id="rId57" o:title=""/>
          </v:shape>
          <o:OLEObject Type="Embed" ProgID="Equation.DSMT4" ShapeID="_x0000_i1190" DrawAspect="Content" ObjectID="_1752237330" r:id="rId58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6003FB">
        <w:rPr>
          <w:rFonts w:ascii="Calibri" w:eastAsia="Calibri" w:hAnsi="Calibri" w:cs="Times New Roman"/>
          <w:position w:val="-6"/>
          <w:lang w:val="en-US"/>
        </w:rPr>
        <w:object w:dxaOrig="279" w:dyaOrig="279" w14:anchorId="1F805FCB">
          <v:shape id="_x0000_i1191" type="#_x0000_t75" style="width:14.25pt;height:14.25pt" o:ole="">
            <v:imagedata r:id="rId59" o:title=""/>
          </v:shape>
          <o:OLEObject Type="Embed" ProgID="Equation.DSMT4" ShapeID="_x0000_i1191" DrawAspect="Content" ObjectID="_1752237331" r:id="rId60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6003FB">
        <w:rPr>
          <w:rFonts w:ascii="Calibri" w:eastAsia="Calibri" w:hAnsi="Calibri" w:cs="Times New Roman"/>
          <w:position w:val="-4"/>
          <w:lang w:val="en-US"/>
        </w:rPr>
        <w:object w:dxaOrig="279" w:dyaOrig="260" w14:anchorId="1AE7AD50">
          <v:shape id="_x0000_i1192" type="#_x0000_t75" style="width:13.5pt;height:13.15pt" o:ole="">
            <v:imagedata r:id="rId61" o:title=""/>
          </v:shape>
          <o:OLEObject Type="Embed" ProgID="Equation.DSMT4" ShapeID="_x0000_i1192" DrawAspect="Content" ObjectID="_1752237332" r:id="rId62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6003FB">
        <w:rPr>
          <w:rFonts w:ascii="Calibri" w:eastAsia="Calibri" w:hAnsi="Calibri" w:cs="Times New Roman"/>
          <w:position w:val="-6"/>
          <w:lang w:val="en-US"/>
        </w:rPr>
        <w:object w:dxaOrig="279" w:dyaOrig="279" w14:anchorId="44F0A33D">
          <v:shape id="_x0000_i1193" type="#_x0000_t75" style="width:14.25pt;height:14.25pt" o:ole="">
            <v:imagedata r:id="rId63" o:title=""/>
          </v:shape>
          <o:OLEObject Type="Embed" ProgID="Equation.DSMT4" ShapeID="_x0000_i1193" DrawAspect="Content" ObjectID="_1752237333" r:id="rId64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6468D909" w14:textId="77777777" w:rsidR="0006190C" w:rsidRPr="006003FB" w:rsidRDefault="0006190C" w:rsidP="0006190C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8.17</w:t>
      </w:r>
      <w:r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 xml:space="preserve"> (NB)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.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ab/>
      </w: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Số phần tử của </w:t>
      </w:r>
      <w:r w:rsidRPr="006003FB">
        <w:rPr>
          <w:rFonts w:ascii="Times New Roman" w:eastAsia="Calibri" w:hAnsi="Times New Roman" w:cs="Times New Roman"/>
          <w:position w:val="-4"/>
          <w:sz w:val="24"/>
          <w:szCs w:val="24"/>
          <w:lang w:val="fr-FR"/>
        </w:rPr>
        <w:object w:dxaOrig="400" w:dyaOrig="260" w14:anchorId="5EB33872">
          <v:shape id="_x0000_i1194" type="#_x0000_t75" style="width:20.25pt;height:13.15pt" o:ole="">
            <v:imagedata r:id="rId65" o:title=""/>
          </v:shape>
          <o:OLEObject Type="Embed" ProgID="Equation.DSMT4" ShapeID="_x0000_i1194" DrawAspect="Content" ObjectID="_1752237334" r:id="rId66"/>
        </w:object>
      </w: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</w:t>
      </w:r>
    </w:p>
    <w:p w14:paraId="255B082F" w14:textId="77777777" w:rsidR="0006190C" w:rsidRPr="006003FB" w:rsidRDefault="0006190C" w:rsidP="0006190C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360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6003FB">
        <w:rPr>
          <w:rFonts w:ascii="Calibri" w:eastAsia="Calibri" w:hAnsi="Calibri" w:cs="Times New Roman"/>
          <w:position w:val="-6"/>
          <w:lang w:val="en-US"/>
        </w:rPr>
        <w:object w:dxaOrig="180" w:dyaOrig="279" w14:anchorId="1C894CBA">
          <v:shape id="_x0000_i1195" type="#_x0000_t75" style="width:8.65pt;height:13.5pt" o:ole="">
            <v:imagedata r:id="rId67" o:title=""/>
          </v:shape>
          <o:OLEObject Type="Embed" ProgID="Equation.DSMT4" ShapeID="_x0000_i1195" DrawAspect="Content" ObjectID="_1752237335" r:id="rId68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6003FB">
        <w:rPr>
          <w:rFonts w:ascii="Calibri" w:eastAsia="Calibri" w:hAnsi="Calibri" w:cs="Times New Roman"/>
          <w:position w:val="-6"/>
          <w:lang w:val="en-US"/>
        </w:rPr>
        <w:object w:dxaOrig="200" w:dyaOrig="279" w14:anchorId="5A5130D8">
          <v:shape id="_x0000_i1196" type="#_x0000_t75" style="width:10.15pt;height:14.25pt" o:ole="">
            <v:imagedata r:id="rId69" o:title=""/>
          </v:shape>
          <o:OLEObject Type="Embed" ProgID="Equation.DSMT4" ShapeID="_x0000_i1196" DrawAspect="Content" ObjectID="_1752237336" r:id="rId70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6003FB">
        <w:rPr>
          <w:rFonts w:ascii="Calibri" w:eastAsia="Calibri" w:hAnsi="Calibri" w:cs="Times New Roman"/>
          <w:position w:val="-6"/>
          <w:lang w:val="en-US"/>
        </w:rPr>
        <w:object w:dxaOrig="180" w:dyaOrig="279" w14:anchorId="77CBADED">
          <v:shape id="_x0000_i1197" type="#_x0000_t75" style="width:8.65pt;height:13.5pt" o:ole="">
            <v:imagedata r:id="rId71" o:title=""/>
          </v:shape>
          <o:OLEObject Type="Embed" ProgID="Equation.DSMT4" ShapeID="_x0000_i1197" DrawAspect="Content" ObjectID="_1752237337" r:id="rId72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6003FB">
        <w:rPr>
          <w:rFonts w:ascii="Calibri" w:eastAsia="Calibri" w:hAnsi="Calibri" w:cs="Times New Roman"/>
          <w:position w:val="-4"/>
          <w:lang w:val="en-US"/>
        </w:rPr>
        <w:object w:dxaOrig="200" w:dyaOrig="260" w14:anchorId="5BDC46AC">
          <v:shape id="_x0000_i1198" type="#_x0000_t75" style="width:10.15pt;height:13.15pt" o:ole="">
            <v:imagedata r:id="rId73" o:title=""/>
          </v:shape>
          <o:OLEObject Type="Embed" ProgID="Equation.DSMT4" ShapeID="_x0000_i1198" DrawAspect="Content" ObjectID="_1752237338" r:id="rId74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3055CBB7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i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i/>
          <w:sz w:val="24"/>
          <w:szCs w:val="24"/>
          <w:lang w:val="fr-FR"/>
        </w:rPr>
        <w:t>Sử dụng dữ kiện sau để trả lời câu hỏi trong các Bài 8.18 , 8.19</w:t>
      </w:r>
    </w:p>
    <w:p w14:paraId="667500BF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ại một cuộc hội thảo quốc tế có 50 nhà khoa học trong đo có 31 người thành thạo tiếng Anh, </w:t>
      </w:r>
    </w:p>
    <w:p w14:paraId="31AA945A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21 người thành thạo tiếng Pháp và 5 người thành thạo cả tiếng Anh và tiếng Pháp. Chọn ngẫu </w:t>
      </w:r>
    </w:p>
    <w:p w14:paraId="780A08EC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Nhiên một người hội thảo. </w:t>
      </w:r>
    </w:p>
    <w:p w14:paraId="340549D6" w14:textId="77777777" w:rsidR="0006190C" w:rsidRPr="006003FB" w:rsidRDefault="0006190C" w:rsidP="0006190C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8.18</w:t>
      </w:r>
      <w:r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 xml:space="preserve"> (TH)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.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ab/>
      </w: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>Xác suất để người được chọn thành thạo ít nhất một trong hai thứ tiếng Anh hay tiếng pháp là</w:t>
      </w:r>
    </w:p>
    <w:p w14:paraId="49EE5336" w14:textId="77777777" w:rsidR="0006190C" w:rsidRPr="006003FB" w:rsidRDefault="0006190C" w:rsidP="0006190C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360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60" w:dyaOrig="620" w14:anchorId="2C900BC7">
          <v:shape id="_x0000_i1199" type="#_x0000_t75" style="width:18.4pt;height:30.4pt" o:ole="">
            <v:imagedata r:id="rId75" o:title=""/>
          </v:shape>
          <o:OLEObject Type="Embed" ProgID="Equation.DSMT4" ShapeID="_x0000_i1199" DrawAspect="Content" ObjectID="_1752237339" r:id="rId76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40" w:dyaOrig="620" w14:anchorId="2D209C39">
          <v:shape id="_x0000_i1200" type="#_x0000_t75" style="width:17.65pt;height:30.4pt" o:ole="">
            <v:imagedata r:id="rId77" o:title=""/>
          </v:shape>
          <o:OLEObject Type="Embed" ProgID="Equation.DSMT4" ShapeID="_x0000_i1200" DrawAspect="Content" ObjectID="_1752237340" r:id="rId78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40" w:dyaOrig="620" w14:anchorId="571602C2">
          <v:shape id="_x0000_i1201" type="#_x0000_t75" style="width:17.65pt;height:30.4pt" o:ole="">
            <v:imagedata r:id="rId79" o:title=""/>
          </v:shape>
          <o:OLEObject Type="Embed" ProgID="Equation.DSMT4" ShapeID="_x0000_i1201" DrawAspect="Content" ObjectID="_1752237341" r:id="rId80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40" w:dyaOrig="620" w14:anchorId="0274B455">
          <v:shape id="_x0000_i1202" type="#_x0000_t75" style="width:17.65pt;height:30.4pt" o:ole="">
            <v:imagedata r:id="rId81" o:title=""/>
          </v:shape>
          <o:OLEObject Type="Embed" ProgID="Equation.DSMT4" ShapeID="_x0000_i1202" DrawAspect="Content" ObjectID="_1752237342" r:id="rId82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56FB087F" w14:textId="77777777" w:rsidR="0006190C" w:rsidRPr="006003FB" w:rsidRDefault="0006190C" w:rsidP="0006190C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8.19</w:t>
      </w:r>
      <w:r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 xml:space="preserve"> (TH)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.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ab/>
      </w: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>Xác suất để người được chọn không thành thạo cả hai thứ tiếng Anh hay tiếng pháp là</w:t>
      </w:r>
    </w:p>
    <w:p w14:paraId="7781CDB8" w14:textId="77777777" w:rsidR="0006190C" w:rsidRPr="006003FB" w:rsidRDefault="0006190C" w:rsidP="0006190C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360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40" w:dyaOrig="620" w14:anchorId="5236CAEA">
          <v:shape id="_x0000_i1203" type="#_x0000_t75" style="width:17.65pt;height:30.4pt" o:ole="">
            <v:imagedata r:id="rId83" o:title=""/>
          </v:shape>
          <o:OLEObject Type="Embed" ProgID="Equation.DSMT4" ShapeID="_x0000_i1203" DrawAspect="Content" ObjectID="_1752237343" r:id="rId84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40" w:dyaOrig="620" w14:anchorId="1B134908">
          <v:shape id="_x0000_i1204" type="#_x0000_t75" style="width:17.65pt;height:30.4pt" o:ole="">
            <v:imagedata r:id="rId85" o:title=""/>
          </v:shape>
          <o:OLEObject Type="Embed" ProgID="Equation.DSMT4" ShapeID="_x0000_i1204" DrawAspect="Content" ObjectID="_1752237344" r:id="rId86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40" w:dyaOrig="620" w14:anchorId="4DE5701A">
          <v:shape id="_x0000_i1205" type="#_x0000_t75" style="width:17.65pt;height:30.4pt" o:ole="">
            <v:imagedata r:id="rId87" o:title=""/>
          </v:shape>
          <o:OLEObject Type="Embed" ProgID="Equation.DSMT4" ShapeID="_x0000_i1205" DrawAspect="Content" ObjectID="_1752237345" r:id="rId88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40" w:dyaOrig="620" w14:anchorId="760A781F">
          <v:shape id="_x0000_i1206" type="#_x0000_t75" style="width:17.65pt;height:30.4pt" o:ole="">
            <v:imagedata r:id="rId89" o:title=""/>
          </v:shape>
          <o:OLEObject Type="Embed" ProgID="Equation.DSMT4" ShapeID="_x0000_i1206" DrawAspect="Content" ObjectID="_1752237346" r:id="rId90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49BE0707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i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i/>
          <w:sz w:val="24"/>
          <w:szCs w:val="24"/>
          <w:lang w:val="fr-FR"/>
        </w:rPr>
        <w:t>Sử dụng dữ kiện sau để trả lời câu hỏi trong các Bài 8.20 , 8.21</w:t>
      </w:r>
    </w:p>
    <w:p w14:paraId="1A2062B3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Một lớp có 40 học sinh, trong đó có 23 học sinh thích bóng chuyền, 18 học sinh thích bòng rổ, </w:t>
      </w:r>
    </w:p>
    <w:p w14:paraId="6777279F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>26 học sinh thích bóng chuyền hoặc bóng rổ hoặc cả hai. Chọn ngẫu nhiên một học sinh trong lớp.</w:t>
      </w:r>
    </w:p>
    <w:p w14:paraId="6137DA3F" w14:textId="77777777" w:rsidR="0006190C" w:rsidRPr="006003FB" w:rsidRDefault="0006190C" w:rsidP="0006190C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8.20</w:t>
      </w:r>
      <w:r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 xml:space="preserve"> (VD)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.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ab/>
      </w: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>Xác suất để chọn được học sinh không thích cả bóng chuyền và bóng rổ là</w:t>
      </w:r>
    </w:p>
    <w:p w14:paraId="36BC9AC6" w14:textId="77777777" w:rsidR="0006190C" w:rsidRPr="006003FB" w:rsidRDefault="0006190C" w:rsidP="0006190C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360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 xml:space="preserve">A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60" w:dyaOrig="620" w14:anchorId="0AAF45EF">
          <v:shape id="_x0000_i1207" type="#_x0000_t75" style="width:18.4pt;height:30.4pt" o:ole="">
            <v:imagedata r:id="rId91" o:title=""/>
          </v:shape>
          <o:OLEObject Type="Embed" ProgID="Equation.DSMT4" ShapeID="_x0000_i1207" DrawAspect="Content" ObjectID="_1752237347" r:id="rId92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60" w:dyaOrig="620" w14:anchorId="011AA14B">
          <v:shape id="_x0000_i1208" type="#_x0000_t75" style="width:18.75pt;height:30.4pt" o:ole="">
            <v:imagedata r:id="rId93" o:title=""/>
          </v:shape>
          <o:OLEObject Type="Embed" ProgID="Equation.DSMT4" ShapeID="_x0000_i1208" DrawAspect="Content" ObjectID="_1752237348" r:id="rId94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60" w:dyaOrig="620" w14:anchorId="75AA67F3">
          <v:shape id="_x0000_i1209" type="#_x0000_t75" style="width:18.4pt;height:30.4pt" o:ole="">
            <v:imagedata r:id="rId95" o:title=""/>
          </v:shape>
          <o:OLEObject Type="Embed" ProgID="Equation.DSMT4" ShapeID="_x0000_i1209" DrawAspect="Content" ObjectID="_1752237349" r:id="rId96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60" w:dyaOrig="620" w14:anchorId="2562CDD7">
          <v:shape id="_x0000_i1210" type="#_x0000_t75" style="width:18.75pt;height:30.4pt" o:ole="">
            <v:imagedata r:id="rId97" o:title=""/>
          </v:shape>
          <o:OLEObject Type="Embed" ProgID="Equation.DSMT4" ShapeID="_x0000_i1210" DrawAspect="Content" ObjectID="_1752237350" r:id="rId98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7C8A6961" w14:textId="77777777" w:rsidR="0006190C" w:rsidRPr="006003FB" w:rsidRDefault="0006190C" w:rsidP="0006190C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8.21</w:t>
      </w:r>
      <w:r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 xml:space="preserve"> (VD)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.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ab/>
      </w: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>Xác suất để chọn được học sinh thích bóng chuyền và không thích bóng rổ là</w:t>
      </w:r>
    </w:p>
    <w:p w14:paraId="64F9AB11" w14:textId="77777777" w:rsidR="0006190C" w:rsidRPr="006003FB" w:rsidRDefault="0006190C" w:rsidP="0006190C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360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60" w:dyaOrig="620" w14:anchorId="5A7F7A29">
          <v:shape id="_x0000_i1211" type="#_x0000_t75" style="width:18.4pt;height:30.4pt" o:ole="">
            <v:imagedata r:id="rId99" o:title=""/>
          </v:shape>
          <o:OLEObject Type="Embed" ProgID="Equation.DSMT4" ShapeID="_x0000_i1211" DrawAspect="Content" ObjectID="_1752237351" r:id="rId100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60" w:dyaOrig="620" w14:anchorId="677E548E">
          <v:shape id="_x0000_i1212" type="#_x0000_t75" style="width:18pt;height:30.75pt" o:ole="">
            <v:imagedata r:id="rId101" o:title=""/>
          </v:shape>
          <o:OLEObject Type="Embed" ProgID="Equation.DSMT4" ShapeID="_x0000_i1212" DrawAspect="Content" ObjectID="_1752237352" r:id="rId102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60" w:dyaOrig="620" w14:anchorId="747EA75F">
          <v:shape id="_x0000_i1213" type="#_x0000_t75" style="width:18pt;height:30.75pt" o:ole="">
            <v:imagedata r:id="rId103" o:title=""/>
          </v:shape>
          <o:OLEObject Type="Embed" ProgID="Equation.DSMT4" ShapeID="_x0000_i1213" DrawAspect="Content" ObjectID="_1752237353" r:id="rId104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ab/>
      </w:r>
      <w:r w:rsidRPr="006003FB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6003FB">
        <w:rPr>
          <w:rFonts w:ascii="Calibri" w:eastAsia="Calibri" w:hAnsi="Calibri" w:cs="Times New Roman"/>
          <w:position w:val="-24"/>
          <w:lang w:val="en-US"/>
        </w:rPr>
        <w:object w:dxaOrig="360" w:dyaOrig="620" w14:anchorId="39E7D4E8">
          <v:shape id="_x0000_i1214" type="#_x0000_t75" style="width:18.4pt;height:30.75pt" o:ole="">
            <v:imagedata r:id="rId105" o:title=""/>
          </v:shape>
          <o:OLEObject Type="Embed" ProgID="Equation.DSMT4" ShapeID="_x0000_i1214" DrawAspect="Content" ObjectID="_1752237354" r:id="rId106"/>
        </w:object>
      </w:r>
      <w:r w:rsidRPr="006003FB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59249CB1" w14:textId="77777777" w:rsidR="0006190C" w:rsidRPr="006003FB" w:rsidRDefault="0006190C" w:rsidP="0006190C">
      <w:pPr>
        <w:spacing w:after="0" w:line="360" w:lineRule="auto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>B. TỰ LUẬN</w:t>
      </w:r>
    </w:p>
    <w:p w14:paraId="6C9C1341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 w:hanging="99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8.22</w:t>
      </w:r>
      <w:r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 xml:space="preserve"> (NB)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.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ab/>
      </w: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>Hai vận động viên bắn súng A và B mỗi người bắng một viên đạn vào tấm bia một cách độc lập. Xét các biến cố sau:</w:t>
      </w:r>
    </w:p>
    <w:p w14:paraId="3A9BA677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>M: “Vận động viên A bắn trúng vòng 10”</w:t>
      </w:r>
    </w:p>
    <w:p w14:paraId="004DF4D5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>N: “Vận động viên B bắn trúng vòng 10”</w:t>
      </w:r>
    </w:p>
    <w:p w14:paraId="49B63B70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>Hãy biểu diễn các biến cố sau theo biến cố M và N:</w:t>
      </w:r>
    </w:p>
    <w:p w14:paraId="6F130A08" w14:textId="77777777" w:rsidR="0006190C" w:rsidRPr="006003FB" w:rsidRDefault="0006190C" w:rsidP="0006190C">
      <w:pPr>
        <w:numPr>
          <w:ilvl w:val="0"/>
          <w:numId w:val="7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fr-FR"/>
        </w:rPr>
        <w:t>C: “ Có ít nhất một vận động viên bắn trúng vòng 10”;</w:t>
      </w:r>
    </w:p>
    <w:p w14:paraId="4874D509" w14:textId="77777777" w:rsidR="0006190C" w:rsidRPr="006003FB" w:rsidRDefault="0006190C" w:rsidP="0006190C">
      <w:pPr>
        <w:numPr>
          <w:ilvl w:val="0"/>
          <w:numId w:val="7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fr-FR"/>
        </w:rPr>
        <w:t>D: “ Cả hai vận động viên bắn trúng vòng 10”;</w:t>
      </w:r>
    </w:p>
    <w:p w14:paraId="451D851F" w14:textId="77777777" w:rsidR="0006190C" w:rsidRPr="006003FB" w:rsidRDefault="0006190C" w:rsidP="0006190C">
      <w:pPr>
        <w:numPr>
          <w:ilvl w:val="0"/>
          <w:numId w:val="7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fr-FR"/>
        </w:rPr>
        <w:t>E: “ Cả hai vận động viên bắn đều không bắn trúng vòng 10”;</w:t>
      </w:r>
    </w:p>
    <w:p w14:paraId="1888E1B6" w14:textId="77777777" w:rsidR="0006190C" w:rsidRPr="006003FB" w:rsidRDefault="0006190C" w:rsidP="0006190C">
      <w:pPr>
        <w:numPr>
          <w:ilvl w:val="0"/>
          <w:numId w:val="7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fr-FR"/>
        </w:rPr>
        <w:t>F: “ Vận động viên A bắn trúng và vận động viên B không bắn trúng vòng 10”;</w:t>
      </w:r>
    </w:p>
    <w:p w14:paraId="5647C8B9" w14:textId="77777777" w:rsidR="0006190C" w:rsidRPr="006003FB" w:rsidRDefault="0006190C" w:rsidP="0006190C">
      <w:pPr>
        <w:numPr>
          <w:ilvl w:val="0"/>
          <w:numId w:val="7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fr-FR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fr-FR"/>
        </w:rPr>
        <w:t>G: “ Chỉ có duy nhất một vận động viên bắn trúng vòng 10 ”.</w:t>
      </w:r>
    </w:p>
    <w:p w14:paraId="1AEC5799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 w:hanging="993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8.23</w:t>
      </w:r>
      <w:r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 xml:space="preserve"> (TH)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.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ab/>
      </w: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>Một đoàn khách du lịch gồm 31 người, trong đó có 7 người đến từ Hà Nội, 5 người đến từ Hải Phòng. Chọn ngẫu nhiên một người trong đoàn. Tính xác suất để người đó đến từ Hà Nội hoặc đến từ Hải Phòng.</w:t>
      </w:r>
    </w:p>
    <w:p w14:paraId="77E93BC1" w14:textId="77777777" w:rsidR="0006190C" w:rsidRPr="006003FB" w:rsidRDefault="0006190C" w:rsidP="0006190C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8.24</w:t>
      </w:r>
      <w:r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 xml:space="preserve"> (VD)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>.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fr-FR"/>
        </w:rPr>
        <w:tab/>
      </w:r>
      <w:r w:rsidRPr="006003F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ieo một con xúc xắc cân đối, đồng chất liên tiếp hai lần. </w:t>
      </w:r>
      <w:r w:rsidRPr="006003FB">
        <w:rPr>
          <w:rFonts w:ascii="Times New Roman" w:eastAsia="Calibri" w:hAnsi="Times New Roman" w:cs="Times New Roman"/>
          <w:sz w:val="24"/>
          <w:szCs w:val="24"/>
          <w:lang w:val="en-US"/>
        </w:rPr>
        <w:t>Xét các biến cố sau:</w:t>
      </w:r>
    </w:p>
    <w:p w14:paraId="49A65DA3" w14:textId="77777777" w:rsidR="0006190C" w:rsidRPr="006003FB" w:rsidRDefault="0006190C" w:rsidP="0006190C">
      <w:pPr>
        <w:numPr>
          <w:ilvl w:val="0"/>
          <w:numId w:val="7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en-US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t>A: “ Ở lần gieo thứ nhất, số chấm xuất hiện trên con xúc xắc là 1”;</w:t>
      </w:r>
    </w:p>
    <w:p w14:paraId="0E63203E" w14:textId="77777777" w:rsidR="0006190C" w:rsidRPr="006003FB" w:rsidRDefault="0006190C" w:rsidP="0006190C">
      <w:pPr>
        <w:numPr>
          <w:ilvl w:val="0"/>
          <w:numId w:val="7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en-US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t>B: “ Ở lần gieo thứ hai , số chấm xuất hiện trên con xúc xắc là 2”;</w:t>
      </w:r>
    </w:p>
    <w:p w14:paraId="0BD89ED4" w14:textId="77777777" w:rsidR="0006190C" w:rsidRPr="006003FB" w:rsidRDefault="0006190C" w:rsidP="0006190C">
      <w:pPr>
        <w:numPr>
          <w:ilvl w:val="0"/>
          <w:numId w:val="7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en-US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t>C: “ Tổng số chấm xuất hiện trên con xúc xắc ở hai lần gieo là 8”;</w:t>
      </w:r>
    </w:p>
    <w:p w14:paraId="1051D641" w14:textId="77777777" w:rsidR="0006190C" w:rsidRPr="006003FB" w:rsidRDefault="0006190C" w:rsidP="0006190C">
      <w:pPr>
        <w:numPr>
          <w:ilvl w:val="0"/>
          <w:numId w:val="7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en-US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t>D: “ Tổng số chấm xuất hiện trên con xúc xắc ở hai lần gieo là 7”</w:t>
      </w:r>
    </w:p>
    <w:p w14:paraId="2E9527AC" w14:textId="77777777" w:rsidR="0006190C" w:rsidRPr="006003FB" w:rsidRDefault="0006190C" w:rsidP="0006190C">
      <w:pPr>
        <w:tabs>
          <w:tab w:val="left" w:pos="993"/>
        </w:tabs>
        <w:spacing w:after="0" w:line="360" w:lineRule="auto"/>
        <w:ind w:left="993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6003FB">
        <w:rPr>
          <w:rFonts w:ascii="Times New Roman" w:eastAsia="Calibri" w:hAnsi="Times New Roman" w:cs="Times New Roman"/>
          <w:sz w:val="24"/>
          <w:szCs w:val="24"/>
          <w:lang w:val="en-US"/>
        </w:rPr>
        <w:t>Chứng tỏ rằng các cặp biến cố A và C; B và D không độc lập.</w:t>
      </w:r>
    </w:p>
    <w:p w14:paraId="2B1FC3D5" w14:textId="77777777" w:rsidR="0006190C" w:rsidRPr="006003FB" w:rsidRDefault="0006190C" w:rsidP="0006190C">
      <w:pPr>
        <w:tabs>
          <w:tab w:val="left" w:pos="993"/>
        </w:tabs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en-US"/>
        </w:rPr>
        <w:t>8.25</w:t>
      </w:r>
      <w:r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en-US"/>
        </w:rPr>
        <w:t xml:space="preserve"> (VD)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en-US"/>
        </w:rPr>
        <w:t>.</w:t>
      </w:r>
      <w:r w:rsidRPr="006003FB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lang w:val="en-US"/>
        </w:rPr>
        <w:tab/>
      </w:r>
      <w:r w:rsidRPr="006003F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Hai chuyến bay của hai hãng hàng không X và Y, hoạt động độc lập với nhau. Xác suất để chuyến bay của hãng X và hãng Y khởi hành đúng giờ tương ứng là </w:t>
      </w:r>
      <w:r w:rsidRPr="006003FB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499" w:dyaOrig="320" w14:anchorId="0DDFA99E">
          <v:shape id="_x0000_i1215" type="#_x0000_t75" style="width:25.15pt;height:15.75pt" o:ole="">
            <v:imagedata r:id="rId107" o:title=""/>
          </v:shape>
          <o:OLEObject Type="Embed" ProgID="Equation.DSMT4" ShapeID="_x0000_i1215" DrawAspect="Content" ObjectID="_1752237355" r:id="rId108"/>
        </w:object>
      </w:r>
      <w:r w:rsidRPr="006003FB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và </w:t>
      </w:r>
      <w:r w:rsidRPr="006003FB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499" w:dyaOrig="320" w14:anchorId="587AC400">
          <v:shape id="_x0000_i1216" type="#_x0000_t75" style="width:25.15pt;height:15.75pt" o:ole="">
            <v:imagedata r:id="rId109" o:title=""/>
          </v:shape>
          <o:OLEObject Type="Embed" ProgID="Equation.DSMT4" ShapeID="_x0000_i1216" DrawAspect="Content" ObjectID="_1752237356" r:id="rId110"/>
        </w:object>
      </w:r>
      <w:r w:rsidRPr="006003FB">
        <w:rPr>
          <w:rFonts w:ascii="Times New Roman" w:eastAsia="Calibri" w:hAnsi="Times New Roman" w:cs="Times New Roman"/>
          <w:sz w:val="24"/>
          <w:szCs w:val="24"/>
          <w:lang w:val="en-US"/>
        </w:rPr>
        <w:t>. Dùng sơ đồ hình cây, tính xác suất để:</w:t>
      </w:r>
    </w:p>
    <w:p w14:paraId="7CA88DC1" w14:textId="77777777" w:rsidR="0006190C" w:rsidRPr="006003FB" w:rsidRDefault="0006190C" w:rsidP="0006190C">
      <w:pPr>
        <w:numPr>
          <w:ilvl w:val="0"/>
          <w:numId w:val="8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en-US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t>Cả hai chuyến bay khởi hành đúng giờ;</w:t>
      </w:r>
    </w:p>
    <w:p w14:paraId="69531AF9" w14:textId="77777777" w:rsidR="0006190C" w:rsidRPr="006003FB" w:rsidRDefault="0006190C" w:rsidP="0006190C">
      <w:pPr>
        <w:numPr>
          <w:ilvl w:val="0"/>
          <w:numId w:val="8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en-US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t>Chỉ có duy nhât một trong hai chuyển bay khởi hành đúng giờ</w:t>
      </w:r>
    </w:p>
    <w:p w14:paraId="343EB805" w14:textId="77777777" w:rsidR="0006190C" w:rsidRPr="006003FB" w:rsidRDefault="0006190C" w:rsidP="0006190C">
      <w:pPr>
        <w:numPr>
          <w:ilvl w:val="0"/>
          <w:numId w:val="8"/>
        </w:numPr>
        <w:tabs>
          <w:tab w:val="left" w:pos="993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noProof/>
          <w:sz w:val="24"/>
          <w:szCs w:val="24"/>
          <w:lang w:val="en-US"/>
        </w:rPr>
      </w:pPr>
      <w:r w:rsidRPr="006003FB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t>Có ít nhật một trong hai chuyến bay khởi hành đúng giờ.</w:t>
      </w:r>
    </w:p>
    <w:p w14:paraId="6526716E" w14:textId="77777777" w:rsidR="0006190C" w:rsidRDefault="0006190C" w:rsidP="0006190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BD75B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c) Sản phẩm: </w:t>
      </w:r>
    </w:p>
    <w:p w14:paraId="0EDA6C18" w14:textId="77777777" w:rsidR="0006190C" w:rsidRPr="009F7334" w:rsidRDefault="0006190C" w:rsidP="0006190C">
      <w:pPr>
        <w:spacing w:before="120" w:after="12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lang w:eastAsia="vi-VN"/>
        </w:rPr>
        <w:lastRenderedPageBreak/>
        <w:drawing>
          <wp:inline distT="0" distB="0" distL="0" distR="0" wp14:anchorId="3CA5319B" wp14:editId="286CCB45">
            <wp:extent cx="5731510" cy="2919095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1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vi-VN"/>
        </w:rPr>
        <w:lastRenderedPageBreak/>
        <w:drawing>
          <wp:inline distT="0" distB="0" distL="0" distR="0" wp14:anchorId="70BEE63D" wp14:editId="669399A2">
            <wp:extent cx="5731510" cy="7853680"/>
            <wp:effectExtent l="0" t="0" r="254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853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vi-VN"/>
        </w:rPr>
        <w:lastRenderedPageBreak/>
        <w:drawing>
          <wp:inline distT="0" distB="0" distL="0" distR="0" wp14:anchorId="4779D636" wp14:editId="281BA0D9">
            <wp:extent cx="5731510" cy="7630160"/>
            <wp:effectExtent l="0" t="0" r="2540" b="889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630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7334">
        <w:rPr>
          <w:rFonts w:ascii="Times New Roman" w:eastAsia="Times New Roman" w:hAnsi="Times New Roman" w:cs="Times New Roman"/>
          <w:sz w:val="24"/>
          <w:szCs w:val="24"/>
        </w:rPr>
        <w:t>d) Tổ chức thực hiện:</w:t>
      </w:r>
    </w:p>
    <w:p w14:paraId="6C71941B" w14:textId="77777777" w:rsidR="0006190C" w:rsidRPr="00817354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F7334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Bước 1 ( Chuyển giao nhiệm vụ học tập)</w:t>
      </w:r>
      <w:r w:rsidRPr="00332018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</w:t>
      </w:r>
      <w:r w:rsidRPr="00817354">
        <w:rPr>
          <w:rFonts w:ascii="Times New Roman" w:eastAsia="Times New Roman" w:hAnsi="Times New Roman" w:cs="Times New Roman"/>
          <w:color w:val="000000"/>
          <w:sz w:val="24"/>
          <w:szCs w:val="24"/>
        </w:rPr>
        <w:t>Với những bài tập TN học sinh lựa chọn phương án đúng và giải thích vắn tắt cho phương án lựa chọn.</w:t>
      </w:r>
    </w:p>
    <w:p w14:paraId="5C4BC346" w14:textId="77777777" w:rsidR="0006190C" w:rsidRPr="00817354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sz w:val="24"/>
          <w:szCs w:val="24"/>
        </w:rPr>
      </w:pPr>
      <w:r w:rsidRPr="00817354">
        <w:rPr>
          <w:rFonts w:ascii="Times New Roman" w:eastAsia="Times New Roman" w:hAnsi="Times New Roman" w:cs="Times New Roman"/>
          <w:color w:val="000000"/>
          <w:sz w:val="24"/>
          <w:szCs w:val="24"/>
        </w:rPr>
        <w:t>Với những bài tự luận học sinh cần trình bày rõ lời giải cho từng bài.</w:t>
      </w:r>
    </w:p>
    <w:p w14:paraId="618F2AD2" w14:textId="77777777" w:rsidR="0006190C" w:rsidRPr="00817354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F7334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Bước 2 (Thực hiện nhiệm vụ học tập)</w:t>
      </w:r>
      <w:r w:rsidRPr="009F73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</w:t>
      </w:r>
      <w:r w:rsidRPr="00817354">
        <w:rPr>
          <w:rFonts w:ascii="Times New Roman" w:eastAsia="Times New Roman" w:hAnsi="Times New Roman" w:cs="Times New Roman"/>
          <w:color w:val="000000"/>
          <w:sz w:val="24"/>
          <w:szCs w:val="24"/>
        </w:rPr>
        <w:t>HS thực h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ện đầy đủ theo yêu cầu của GV</w:t>
      </w:r>
      <w:r w:rsidRPr="00817354">
        <w:rPr>
          <w:rFonts w:ascii="Times New Roman" w:eastAsia="Times New Roman" w:hAnsi="Times New Roman" w:cs="Times New Roman"/>
          <w:color w:val="000000"/>
          <w:sz w:val="24"/>
          <w:szCs w:val="24"/>
        </w:rPr>
        <w:t>. GV theo dõi và hỗ trợ học sinh yếu (nếu cần)</w:t>
      </w:r>
    </w:p>
    <w:p w14:paraId="4C6AA4B0" w14:textId="77777777" w:rsidR="0006190C" w:rsidRPr="00817354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F7334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Bước 3 (Báo cáo, thảo luận)</w:t>
      </w:r>
      <w:r w:rsidRPr="009F73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1735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ới bài tập TN (học sinh đứng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ại chỗ trình bày, tranh luận); </w:t>
      </w:r>
      <w:r w:rsidRPr="00817354">
        <w:rPr>
          <w:rFonts w:ascii="Times New Roman" w:eastAsia="Times New Roman" w:hAnsi="Times New Roman" w:cs="Times New Roman"/>
          <w:color w:val="000000"/>
          <w:sz w:val="24"/>
          <w:szCs w:val="24"/>
        </w:rPr>
        <w:t>Với bài tập TL học sinh lên bảng trình bày, thuyết minh lời giải, tổ chức trao đổi</w:t>
      </w:r>
    </w:p>
    <w:p w14:paraId="323CCB15" w14:textId="77777777" w:rsidR="0006190C" w:rsidRPr="00817354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F7334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lastRenderedPageBreak/>
        <w:t>Bước 4 (Kết luận, nhận định, hợp thức hóa kiến thức)</w:t>
      </w:r>
      <w:r w:rsidRPr="009F733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GV </w:t>
      </w:r>
      <w:r w:rsidRPr="00817354">
        <w:rPr>
          <w:rFonts w:ascii="Times New Roman" w:eastAsia="Times New Roman" w:hAnsi="Times New Roman" w:cs="Times New Roman"/>
          <w:color w:val="000000"/>
          <w:sz w:val="24"/>
          <w:szCs w:val="24"/>
        </w:rPr>
        <w:t>theo dõi và chuẩn hóa kiến thức</w:t>
      </w:r>
    </w:p>
    <w:p w14:paraId="6147A19E" w14:textId="77777777" w:rsidR="0006190C" w:rsidRPr="00D4512F" w:rsidRDefault="0006190C" w:rsidP="0006190C">
      <w:pPr>
        <w:spacing w:before="120" w:after="120" w:line="240" w:lineRule="auto"/>
        <w:ind w:left="10" w:hanging="1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F7334">
        <w:rPr>
          <w:rFonts w:ascii="Times New Roman" w:eastAsia="Times New Roman" w:hAnsi="Times New Roman" w:cs="Times New Roman"/>
          <w:b/>
          <w:sz w:val="24"/>
          <w:szCs w:val="24"/>
        </w:rPr>
        <w:t xml:space="preserve">4. Tổng kết và hướng dẫn </w:t>
      </w:r>
      <w:r w:rsidRPr="00D4512F">
        <w:rPr>
          <w:rFonts w:ascii="Times New Roman" w:eastAsia="Times New Roman" w:hAnsi="Times New Roman" w:cs="Times New Roman"/>
          <w:b/>
          <w:sz w:val="24"/>
          <w:szCs w:val="24"/>
        </w:rPr>
        <w:t>học tập</w:t>
      </w:r>
    </w:p>
    <w:p w14:paraId="1410250F" w14:textId="77777777" w:rsidR="0006190C" w:rsidRPr="00CF4830" w:rsidRDefault="0006190C" w:rsidP="000619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F4830"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 w:rsidRPr="00A67733">
        <w:rPr>
          <w:rFonts w:ascii="Times New Roman" w:eastAsia="Times New Roman" w:hAnsi="Times New Roman" w:cs="Times New Roman"/>
          <w:sz w:val="24"/>
          <w:szCs w:val="24"/>
        </w:rPr>
        <w:t>Xây dựng sơ đồ kiến thức cho toàn bộ nội dung đã học và các dạng toán thường gặp</w:t>
      </w:r>
      <w:r w:rsidRPr="00CF4830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A6A7130" w14:textId="77777777" w:rsidR="0006190C" w:rsidRPr="00714EDF" w:rsidRDefault="0006190C" w:rsidP="0006190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F4830">
        <w:rPr>
          <w:rFonts w:ascii="Times New Roman" w:eastAsia="Times New Roman" w:hAnsi="Times New Roman" w:cs="Times New Roman"/>
          <w:sz w:val="24"/>
          <w:szCs w:val="24"/>
        </w:rPr>
        <w:t>- Nhận xét về ý thức học tập của học sinh, tuyên dương học sinh tích cực</w:t>
      </w:r>
      <w:r w:rsidRPr="00714EDF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08515E0" w14:textId="77777777" w:rsidR="0006190C" w:rsidRPr="00BD75B4" w:rsidRDefault="0006190C" w:rsidP="0006190C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BD75B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------------------------------------------------</w:t>
      </w:r>
    </w:p>
    <w:p w14:paraId="6DC05B37" w14:textId="77777777" w:rsidR="0052563B" w:rsidRPr="00BD75B4" w:rsidRDefault="00000000" w:rsidP="0006190C">
      <w:pPr>
        <w:spacing w:after="0" w:line="240" w:lineRule="auto"/>
        <w:jc w:val="center"/>
      </w:pPr>
    </w:p>
    <w:sectPr w:rsidR="0052563B" w:rsidRPr="00BD75B4" w:rsidSect="00D26AB6">
      <w:pgSz w:w="11906" w:h="16838"/>
      <w:pgMar w:top="851" w:right="1440" w:bottom="993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751086"/>
    <w:multiLevelType w:val="hybridMultilevel"/>
    <w:tmpl w:val="AEAEEC04"/>
    <w:lvl w:ilvl="0" w:tplc="1B2E239E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EB324B"/>
    <w:multiLevelType w:val="hybridMultilevel"/>
    <w:tmpl w:val="8F2C06F8"/>
    <w:lvl w:ilvl="0" w:tplc="BEA40B8A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F13ABD"/>
    <w:multiLevelType w:val="hybridMultilevel"/>
    <w:tmpl w:val="2DE2A514"/>
    <w:lvl w:ilvl="0" w:tplc="042A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3" w15:restartNumberingAfterBreak="0">
    <w:nsid w:val="58D24197"/>
    <w:multiLevelType w:val="hybridMultilevel"/>
    <w:tmpl w:val="BFC438BE"/>
    <w:lvl w:ilvl="0" w:tplc="E884C0E8">
      <w:start w:val="1"/>
      <w:numFmt w:val="decimal"/>
      <w:lvlText w:val="Câu %1."/>
      <w:lvlJc w:val="left"/>
      <w:pPr>
        <w:tabs>
          <w:tab w:val="num" w:pos="624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4"/>
        <w:szCs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E63339F"/>
    <w:multiLevelType w:val="hybridMultilevel"/>
    <w:tmpl w:val="71FC7528"/>
    <w:lvl w:ilvl="0" w:tplc="B9DE261C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6FC7762C"/>
    <w:multiLevelType w:val="hybridMultilevel"/>
    <w:tmpl w:val="8CD200CA"/>
    <w:lvl w:ilvl="0" w:tplc="B560D4D4">
      <w:start w:val="10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000000"/>
        <w:sz w:val="24"/>
        <w:szCs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44E1F40"/>
    <w:multiLevelType w:val="hybridMultilevel"/>
    <w:tmpl w:val="E408C9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C2F5942"/>
    <w:multiLevelType w:val="hybridMultilevel"/>
    <w:tmpl w:val="EA321100"/>
    <w:lvl w:ilvl="0" w:tplc="659A5F1A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32979894">
    <w:abstractNumId w:val="3"/>
  </w:num>
  <w:num w:numId="2" w16cid:durableId="1015696212">
    <w:abstractNumId w:val="5"/>
  </w:num>
  <w:num w:numId="3" w16cid:durableId="146360901">
    <w:abstractNumId w:val="7"/>
  </w:num>
  <w:num w:numId="4" w16cid:durableId="1691838739">
    <w:abstractNumId w:val="0"/>
  </w:num>
  <w:num w:numId="5" w16cid:durableId="2091197903">
    <w:abstractNumId w:val="1"/>
  </w:num>
  <w:num w:numId="6" w16cid:durableId="1751728649">
    <w:abstractNumId w:val="6"/>
  </w:num>
  <w:num w:numId="7" w16cid:durableId="1868060685">
    <w:abstractNumId w:val="2"/>
  </w:num>
  <w:num w:numId="8" w16cid:durableId="108973633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5C17"/>
    <w:rsid w:val="000202F0"/>
    <w:rsid w:val="00050949"/>
    <w:rsid w:val="0006190C"/>
    <w:rsid w:val="000818E3"/>
    <w:rsid w:val="00153E2F"/>
    <w:rsid w:val="00154287"/>
    <w:rsid w:val="001576E0"/>
    <w:rsid w:val="001D369D"/>
    <w:rsid w:val="00332018"/>
    <w:rsid w:val="00362C00"/>
    <w:rsid w:val="0037232E"/>
    <w:rsid w:val="003E53EB"/>
    <w:rsid w:val="004A531E"/>
    <w:rsid w:val="005B79E0"/>
    <w:rsid w:val="005C13B2"/>
    <w:rsid w:val="006003FB"/>
    <w:rsid w:val="00684E33"/>
    <w:rsid w:val="00697577"/>
    <w:rsid w:val="00714EDF"/>
    <w:rsid w:val="00733852"/>
    <w:rsid w:val="00735C17"/>
    <w:rsid w:val="007C6767"/>
    <w:rsid w:val="00802FEB"/>
    <w:rsid w:val="00817354"/>
    <w:rsid w:val="008343A7"/>
    <w:rsid w:val="00864CBF"/>
    <w:rsid w:val="00944E31"/>
    <w:rsid w:val="009F7334"/>
    <w:rsid w:val="00A67733"/>
    <w:rsid w:val="00A67DF4"/>
    <w:rsid w:val="00A9669A"/>
    <w:rsid w:val="00AF4074"/>
    <w:rsid w:val="00B216BE"/>
    <w:rsid w:val="00B22AF1"/>
    <w:rsid w:val="00B41196"/>
    <w:rsid w:val="00BB0989"/>
    <w:rsid w:val="00BB387B"/>
    <w:rsid w:val="00BB4DA2"/>
    <w:rsid w:val="00BD75B4"/>
    <w:rsid w:val="00C2537F"/>
    <w:rsid w:val="00C35C74"/>
    <w:rsid w:val="00C45F9A"/>
    <w:rsid w:val="00CF4830"/>
    <w:rsid w:val="00D26AB6"/>
    <w:rsid w:val="00D4512F"/>
    <w:rsid w:val="00D75AC8"/>
    <w:rsid w:val="00E0635C"/>
    <w:rsid w:val="00FA5F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20FE708"/>
  <w15:chartTrackingRefBased/>
  <w15:docId w15:val="{0F2AE793-EADB-4233-A9AE-C59036CF7B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32018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5B79E0"/>
    <w:rPr>
      <w:rFonts w:ascii="Calibri" w:hAnsi="Calibri" w:cs="Calibri"/>
    </w:rPr>
  </w:style>
  <w:style w:type="paragraph" w:styleId="ListParagraph">
    <w:name w:val="List Paragraph"/>
    <w:basedOn w:val="Normal"/>
    <w:link w:val="ListParagraphChar"/>
    <w:uiPriority w:val="34"/>
    <w:qFormat/>
    <w:rsid w:val="005B79E0"/>
    <w:pPr>
      <w:spacing w:after="200" w:line="276" w:lineRule="auto"/>
      <w:ind w:left="720"/>
      <w:contextualSpacing/>
    </w:pPr>
    <w:rPr>
      <w:rFonts w:ascii="Calibri" w:hAnsi="Calibri"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5.wmf"/><Relationship Id="rId21" Type="http://schemas.openxmlformats.org/officeDocument/2006/relationships/oleObject" Target="embeddings/oleObject13.bin"/><Relationship Id="rId42" Type="http://schemas.openxmlformats.org/officeDocument/2006/relationships/oleObject" Target="embeddings/oleObject28.bin"/><Relationship Id="rId47" Type="http://schemas.openxmlformats.org/officeDocument/2006/relationships/image" Target="media/image12.wmf"/><Relationship Id="rId63" Type="http://schemas.openxmlformats.org/officeDocument/2006/relationships/image" Target="media/image19.wmf"/><Relationship Id="rId68" Type="http://schemas.openxmlformats.org/officeDocument/2006/relationships/oleObject" Target="embeddings/oleObject43.bin"/><Relationship Id="rId84" Type="http://schemas.openxmlformats.org/officeDocument/2006/relationships/oleObject" Target="embeddings/oleObject51.bin"/><Relationship Id="rId89" Type="http://schemas.openxmlformats.org/officeDocument/2006/relationships/image" Target="media/image32.wmf"/><Relationship Id="rId112" Type="http://schemas.openxmlformats.org/officeDocument/2006/relationships/image" Target="media/image44.png"/><Relationship Id="rId16" Type="http://schemas.openxmlformats.org/officeDocument/2006/relationships/oleObject" Target="embeddings/oleObject9.bin"/><Relationship Id="rId107" Type="http://schemas.openxmlformats.org/officeDocument/2006/relationships/image" Target="media/image41.wmf"/><Relationship Id="rId11" Type="http://schemas.openxmlformats.org/officeDocument/2006/relationships/oleObject" Target="embeddings/oleObject5.bin"/><Relationship Id="rId32" Type="http://schemas.openxmlformats.org/officeDocument/2006/relationships/oleObject" Target="embeddings/oleObject22.bin"/><Relationship Id="rId37" Type="http://schemas.openxmlformats.org/officeDocument/2006/relationships/oleObject" Target="embeddings/oleObject25.bin"/><Relationship Id="rId53" Type="http://schemas.openxmlformats.org/officeDocument/2006/relationships/image" Target="media/image14.wmf"/><Relationship Id="rId58" Type="http://schemas.openxmlformats.org/officeDocument/2006/relationships/oleObject" Target="embeddings/oleObject38.bin"/><Relationship Id="rId74" Type="http://schemas.openxmlformats.org/officeDocument/2006/relationships/oleObject" Target="embeddings/oleObject46.bin"/><Relationship Id="rId79" Type="http://schemas.openxmlformats.org/officeDocument/2006/relationships/image" Target="media/image27.wmf"/><Relationship Id="rId102" Type="http://schemas.openxmlformats.org/officeDocument/2006/relationships/oleObject" Target="embeddings/oleObject60.bin"/><Relationship Id="rId5" Type="http://schemas.openxmlformats.org/officeDocument/2006/relationships/image" Target="media/image1.wmf"/><Relationship Id="rId90" Type="http://schemas.openxmlformats.org/officeDocument/2006/relationships/oleObject" Target="embeddings/oleObject54.bin"/><Relationship Id="rId95" Type="http://schemas.openxmlformats.org/officeDocument/2006/relationships/image" Target="media/image35.wmf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8.bin"/><Relationship Id="rId43" Type="http://schemas.openxmlformats.org/officeDocument/2006/relationships/image" Target="media/image11.wmf"/><Relationship Id="rId48" Type="http://schemas.openxmlformats.org/officeDocument/2006/relationships/oleObject" Target="embeddings/oleObject32.bin"/><Relationship Id="rId64" Type="http://schemas.openxmlformats.org/officeDocument/2006/relationships/oleObject" Target="embeddings/oleObject41.bin"/><Relationship Id="rId69" Type="http://schemas.openxmlformats.org/officeDocument/2006/relationships/image" Target="media/image22.wmf"/><Relationship Id="rId113" Type="http://schemas.openxmlformats.org/officeDocument/2006/relationships/image" Target="media/image45.png"/><Relationship Id="rId80" Type="http://schemas.openxmlformats.org/officeDocument/2006/relationships/oleObject" Target="embeddings/oleObject49.bin"/><Relationship Id="rId85" Type="http://schemas.openxmlformats.org/officeDocument/2006/relationships/image" Target="media/image30.wmf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0.bin"/><Relationship Id="rId33" Type="http://schemas.openxmlformats.org/officeDocument/2006/relationships/image" Target="media/image7.wmf"/><Relationship Id="rId38" Type="http://schemas.openxmlformats.org/officeDocument/2006/relationships/image" Target="media/image9.wmf"/><Relationship Id="rId59" Type="http://schemas.openxmlformats.org/officeDocument/2006/relationships/image" Target="media/image17.wmf"/><Relationship Id="rId103" Type="http://schemas.openxmlformats.org/officeDocument/2006/relationships/image" Target="media/image39.wmf"/><Relationship Id="rId108" Type="http://schemas.openxmlformats.org/officeDocument/2006/relationships/oleObject" Target="embeddings/oleObject63.bin"/><Relationship Id="rId54" Type="http://schemas.openxmlformats.org/officeDocument/2006/relationships/oleObject" Target="embeddings/oleObject36.bin"/><Relationship Id="rId70" Type="http://schemas.openxmlformats.org/officeDocument/2006/relationships/oleObject" Target="embeddings/oleObject44.bin"/><Relationship Id="rId75" Type="http://schemas.openxmlformats.org/officeDocument/2006/relationships/image" Target="media/image25.wmf"/><Relationship Id="rId91" Type="http://schemas.openxmlformats.org/officeDocument/2006/relationships/image" Target="media/image33.wmf"/><Relationship Id="rId96" Type="http://schemas.openxmlformats.org/officeDocument/2006/relationships/oleObject" Target="embeddings/oleObject5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19.bin"/><Relationship Id="rId36" Type="http://schemas.openxmlformats.org/officeDocument/2006/relationships/oleObject" Target="embeddings/oleObject24.bin"/><Relationship Id="rId49" Type="http://schemas.openxmlformats.org/officeDocument/2006/relationships/oleObject" Target="embeddings/oleObject33.bin"/><Relationship Id="rId57" Type="http://schemas.openxmlformats.org/officeDocument/2006/relationships/image" Target="media/image16.wmf"/><Relationship Id="rId106" Type="http://schemas.openxmlformats.org/officeDocument/2006/relationships/oleObject" Target="embeddings/oleObject62.bin"/><Relationship Id="rId114" Type="http://schemas.openxmlformats.org/officeDocument/2006/relationships/fontTable" Target="fontTable.xml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21.bin"/><Relationship Id="rId44" Type="http://schemas.openxmlformats.org/officeDocument/2006/relationships/oleObject" Target="embeddings/oleObject29.bin"/><Relationship Id="rId52" Type="http://schemas.openxmlformats.org/officeDocument/2006/relationships/oleObject" Target="embeddings/oleObject35.bin"/><Relationship Id="rId60" Type="http://schemas.openxmlformats.org/officeDocument/2006/relationships/oleObject" Target="embeddings/oleObject39.bin"/><Relationship Id="rId65" Type="http://schemas.openxmlformats.org/officeDocument/2006/relationships/image" Target="media/image20.wmf"/><Relationship Id="rId73" Type="http://schemas.openxmlformats.org/officeDocument/2006/relationships/image" Target="media/image24.wmf"/><Relationship Id="rId78" Type="http://schemas.openxmlformats.org/officeDocument/2006/relationships/oleObject" Target="embeddings/oleObject48.bin"/><Relationship Id="rId81" Type="http://schemas.openxmlformats.org/officeDocument/2006/relationships/image" Target="media/image28.wmf"/><Relationship Id="rId86" Type="http://schemas.openxmlformats.org/officeDocument/2006/relationships/oleObject" Target="embeddings/oleObject52.bin"/><Relationship Id="rId94" Type="http://schemas.openxmlformats.org/officeDocument/2006/relationships/oleObject" Target="embeddings/oleObject56.bin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image" Target="media/image3.wmf"/><Relationship Id="rId18" Type="http://schemas.openxmlformats.org/officeDocument/2006/relationships/image" Target="media/image4.wmf"/><Relationship Id="rId39" Type="http://schemas.openxmlformats.org/officeDocument/2006/relationships/oleObject" Target="embeddings/oleObject26.bin"/><Relationship Id="rId109" Type="http://schemas.openxmlformats.org/officeDocument/2006/relationships/image" Target="media/image42.wmf"/><Relationship Id="rId34" Type="http://schemas.openxmlformats.org/officeDocument/2006/relationships/oleObject" Target="embeddings/oleObject23.bin"/><Relationship Id="rId50" Type="http://schemas.openxmlformats.org/officeDocument/2006/relationships/oleObject" Target="embeddings/oleObject34.bin"/><Relationship Id="rId55" Type="http://schemas.openxmlformats.org/officeDocument/2006/relationships/image" Target="media/image15.wmf"/><Relationship Id="rId76" Type="http://schemas.openxmlformats.org/officeDocument/2006/relationships/oleObject" Target="embeddings/oleObject47.bin"/><Relationship Id="rId97" Type="http://schemas.openxmlformats.org/officeDocument/2006/relationships/image" Target="media/image36.wmf"/><Relationship Id="rId104" Type="http://schemas.openxmlformats.org/officeDocument/2006/relationships/oleObject" Target="embeddings/oleObject61.bin"/><Relationship Id="rId7" Type="http://schemas.openxmlformats.org/officeDocument/2006/relationships/image" Target="media/image2.wmf"/><Relationship Id="rId71" Type="http://schemas.openxmlformats.org/officeDocument/2006/relationships/image" Target="media/image23.wmf"/><Relationship Id="rId92" Type="http://schemas.openxmlformats.org/officeDocument/2006/relationships/oleObject" Target="embeddings/oleObject55.bin"/><Relationship Id="rId2" Type="http://schemas.openxmlformats.org/officeDocument/2006/relationships/styles" Target="styles.xml"/><Relationship Id="rId29" Type="http://schemas.openxmlformats.org/officeDocument/2006/relationships/oleObject" Target="embeddings/oleObject20.bin"/><Relationship Id="rId24" Type="http://schemas.openxmlformats.org/officeDocument/2006/relationships/oleObject" Target="embeddings/oleObject16.bin"/><Relationship Id="rId40" Type="http://schemas.openxmlformats.org/officeDocument/2006/relationships/image" Target="media/image10.wmf"/><Relationship Id="rId45" Type="http://schemas.openxmlformats.org/officeDocument/2006/relationships/oleObject" Target="embeddings/oleObject30.bin"/><Relationship Id="rId66" Type="http://schemas.openxmlformats.org/officeDocument/2006/relationships/oleObject" Target="embeddings/oleObject42.bin"/><Relationship Id="rId87" Type="http://schemas.openxmlformats.org/officeDocument/2006/relationships/image" Target="media/image31.wmf"/><Relationship Id="rId110" Type="http://schemas.openxmlformats.org/officeDocument/2006/relationships/oleObject" Target="embeddings/oleObject64.bin"/><Relationship Id="rId115" Type="http://schemas.openxmlformats.org/officeDocument/2006/relationships/theme" Target="theme/theme1.xml"/><Relationship Id="rId61" Type="http://schemas.openxmlformats.org/officeDocument/2006/relationships/image" Target="media/image18.wmf"/><Relationship Id="rId82" Type="http://schemas.openxmlformats.org/officeDocument/2006/relationships/oleObject" Target="embeddings/oleObject50.bin"/><Relationship Id="rId19" Type="http://schemas.openxmlformats.org/officeDocument/2006/relationships/oleObject" Target="embeddings/oleObject11.bin"/><Relationship Id="rId14" Type="http://schemas.openxmlformats.org/officeDocument/2006/relationships/oleObject" Target="embeddings/oleObject7.bin"/><Relationship Id="rId30" Type="http://schemas.openxmlformats.org/officeDocument/2006/relationships/image" Target="media/image6.wmf"/><Relationship Id="rId35" Type="http://schemas.openxmlformats.org/officeDocument/2006/relationships/image" Target="media/image8.wmf"/><Relationship Id="rId56" Type="http://schemas.openxmlformats.org/officeDocument/2006/relationships/oleObject" Target="embeddings/oleObject37.bin"/><Relationship Id="rId77" Type="http://schemas.openxmlformats.org/officeDocument/2006/relationships/image" Target="media/image26.wmf"/><Relationship Id="rId100" Type="http://schemas.openxmlformats.org/officeDocument/2006/relationships/oleObject" Target="embeddings/oleObject59.bin"/><Relationship Id="rId105" Type="http://schemas.openxmlformats.org/officeDocument/2006/relationships/image" Target="media/image40.wmf"/><Relationship Id="rId8" Type="http://schemas.openxmlformats.org/officeDocument/2006/relationships/oleObject" Target="embeddings/oleObject2.bin"/><Relationship Id="rId51" Type="http://schemas.openxmlformats.org/officeDocument/2006/relationships/image" Target="media/image13.wmf"/><Relationship Id="rId72" Type="http://schemas.openxmlformats.org/officeDocument/2006/relationships/oleObject" Target="embeddings/oleObject45.bin"/><Relationship Id="rId93" Type="http://schemas.openxmlformats.org/officeDocument/2006/relationships/image" Target="media/image34.wmf"/><Relationship Id="rId98" Type="http://schemas.openxmlformats.org/officeDocument/2006/relationships/oleObject" Target="embeddings/oleObject58.bin"/><Relationship Id="rId3" Type="http://schemas.openxmlformats.org/officeDocument/2006/relationships/settings" Target="settings.xml"/><Relationship Id="rId25" Type="http://schemas.openxmlformats.org/officeDocument/2006/relationships/oleObject" Target="embeddings/oleObject17.bin"/><Relationship Id="rId46" Type="http://schemas.openxmlformats.org/officeDocument/2006/relationships/oleObject" Target="embeddings/oleObject31.bin"/><Relationship Id="rId67" Type="http://schemas.openxmlformats.org/officeDocument/2006/relationships/image" Target="media/image21.wmf"/><Relationship Id="rId20" Type="http://schemas.openxmlformats.org/officeDocument/2006/relationships/oleObject" Target="embeddings/oleObject12.bin"/><Relationship Id="rId41" Type="http://schemas.openxmlformats.org/officeDocument/2006/relationships/oleObject" Target="embeddings/oleObject27.bin"/><Relationship Id="rId62" Type="http://schemas.openxmlformats.org/officeDocument/2006/relationships/oleObject" Target="embeddings/oleObject40.bin"/><Relationship Id="rId83" Type="http://schemas.openxmlformats.org/officeDocument/2006/relationships/image" Target="media/image29.wmf"/><Relationship Id="rId88" Type="http://schemas.openxmlformats.org/officeDocument/2006/relationships/oleObject" Target="embeddings/oleObject53.bin"/><Relationship Id="rId111" Type="http://schemas.openxmlformats.org/officeDocument/2006/relationships/image" Target="media/image4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0</TotalTime>
  <Pages>7</Pages>
  <Words>1178</Words>
  <Characters>6717</Characters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09-05T10:34:00Z</dcterms:created>
  <dcterms:modified xsi:type="dcterms:W3CDTF">2023-07-30T0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